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6ED83" w14:textId="1C8304C3" w:rsidR="00DF4966" w:rsidRPr="00A7559C" w:rsidRDefault="00A45330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Hlk117709030"/>
      <w:bookmarkEnd w:id="0"/>
      <w:r w:rsidRPr="00A7559C">
        <w:rPr>
          <w:rFonts w:ascii="Times New Roman" w:hAnsi="Times New Roman" w:cs="Times New Roman"/>
          <w:b/>
          <w:bCs/>
          <w:sz w:val="26"/>
          <w:szCs w:val="26"/>
        </w:rPr>
        <w:t xml:space="preserve">KHUNG MA TRẬN ĐỀ KIỂM TRA GIỮA HỌC KÌ </w:t>
      </w:r>
      <w:r w:rsidR="00B00CD3" w:rsidRPr="00A7559C">
        <w:rPr>
          <w:rFonts w:ascii="Times New Roman" w:hAnsi="Times New Roman" w:cs="Times New Roman"/>
          <w:b/>
          <w:bCs/>
          <w:sz w:val="26"/>
          <w:szCs w:val="26"/>
        </w:rPr>
        <w:t>II</w:t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 xml:space="preserve"> TOÁN – LỚP 6</w:t>
      </w:r>
    </w:p>
    <w:tbl>
      <w:tblPr>
        <w:tblStyle w:val="LiBang"/>
        <w:tblW w:w="13656" w:type="dxa"/>
        <w:jc w:val="center"/>
        <w:tblLayout w:type="fixed"/>
        <w:tblLook w:val="04A0" w:firstRow="1" w:lastRow="0" w:firstColumn="1" w:lastColumn="0" w:noHBand="0" w:noVBand="1"/>
      </w:tblPr>
      <w:tblGrid>
        <w:gridCol w:w="797"/>
        <w:gridCol w:w="982"/>
        <w:gridCol w:w="1636"/>
        <w:gridCol w:w="1350"/>
        <w:gridCol w:w="959"/>
        <w:gridCol w:w="982"/>
        <w:gridCol w:w="1603"/>
        <w:gridCol w:w="1136"/>
        <w:gridCol w:w="1369"/>
        <w:gridCol w:w="881"/>
        <w:gridCol w:w="1132"/>
        <w:gridCol w:w="829"/>
      </w:tblGrid>
      <w:tr w:rsidR="00DF4966" w:rsidRPr="00A7559C" w14:paraId="70EF6391" w14:textId="77777777" w:rsidTr="00A75B37">
        <w:trPr>
          <w:jc w:val="center"/>
        </w:trPr>
        <w:tc>
          <w:tcPr>
            <w:tcW w:w="797" w:type="dxa"/>
            <w:vMerge w:val="restart"/>
            <w:vAlign w:val="center"/>
          </w:tcPr>
          <w:p w14:paraId="0D32970E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982" w:type="dxa"/>
            <w:vMerge w:val="restart"/>
            <w:vAlign w:val="center"/>
          </w:tcPr>
          <w:p w14:paraId="68D9AD1B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Chủ đề</w:t>
            </w:r>
          </w:p>
        </w:tc>
        <w:tc>
          <w:tcPr>
            <w:tcW w:w="1636" w:type="dxa"/>
            <w:vMerge w:val="restart"/>
            <w:vAlign w:val="center"/>
          </w:tcPr>
          <w:p w14:paraId="01D2C76B" w14:textId="77777777" w:rsidR="00DF4966" w:rsidRPr="00A7559C" w:rsidRDefault="00A4533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9412" w:type="dxa"/>
            <w:gridSpan w:val="8"/>
            <w:shd w:val="clear" w:color="auto" w:fill="FBE4D5" w:themeFill="accent2" w:themeFillTint="33"/>
          </w:tcPr>
          <w:p w14:paraId="0E3908D9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829" w:type="dxa"/>
            <w:vMerge w:val="restart"/>
            <w:vAlign w:val="center"/>
          </w:tcPr>
          <w:p w14:paraId="3D15306C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ổng % điểm</w:t>
            </w:r>
          </w:p>
        </w:tc>
      </w:tr>
      <w:tr w:rsidR="00DF4966" w:rsidRPr="00A7559C" w14:paraId="57A62B6F" w14:textId="77777777" w:rsidTr="00A75B37">
        <w:trPr>
          <w:jc w:val="center"/>
        </w:trPr>
        <w:tc>
          <w:tcPr>
            <w:tcW w:w="797" w:type="dxa"/>
            <w:vMerge/>
            <w:vAlign w:val="center"/>
          </w:tcPr>
          <w:p w14:paraId="2ACBA4B1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2" w:type="dxa"/>
            <w:vMerge/>
            <w:vAlign w:val="center"/>
          </w:tcPr>
          <w:p w14:paraId="6179ED3F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36" w:type="dxa"/>
            <w:vMerge/>
          </w:tcPr>
          <w:p w14:paraId="1D8F66A6" w14:textId="77777777" w:rsidR="00DF4966" w:rsidRPr="00A7559C" w:rsidRDefault="00DF496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309" w:type="dxa"/>
            <w:gridSpan w:val="2"/>
            <w:shd w:val="clear" w:color="auto" w:fill="FBE4D5" w:themeFill="accent2" w:themeFillTint="33"/>
            <w:vAlign w:val="center"/>
          </w:tcPr>
          <w:p w14:paraId="2161C333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2585" w:type="dxa"/>
            <w:gridSpan w:val="2"/>
            <w:shd w:val="clear" w:color="auto" w:fill="E2EFD9" w:themeFill="accent6" w:themeFillTint="33"/>
            <w:vAlign w:val="center"/>
          </w:tcPr>
          <w:p w14:paraId="3E8A4DA6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2505" w:type="dxa"/>
            <w:gridSpan w:val="2"/>
            <w:shd w:val="clear" w:color="auto" w:fill="DEEAF6" w:themeFill="accent1" w:themeFillTint="33"/>
            <w:vAlign w:val="center"/>
          </w:tcPr>
          <w:p w14:paraId="5AD1B624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2013" w:type="dxa"/>
            <w:gridSpan w:val="2"/>
            <w:shd w:val="clear" w:color="auto" w:fill="FFF2CC" w:themeFill="accent4" w:themeFillTint="33"/>
            <w:vAlign w:val="center"/>
          </w:tcPr>
          <w:p w14:paraId="3A455EF1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829" w:type="dxa"/>
            <w:vMerge/>
          </w:tcPr>
          <w:p w14:paraId="1258118E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F4966" w:rsidRPr="00A7559C" w14:paraId="5F91D76F" w14:textId="77777777" w:rsidTr="0024244B">
        <w:trPr>
          <w:jc w:val="center"/>
        </w:trPr>
        <w:tc>
          <w:tcPr>
            <w:tcW w:w="797" w:type="dxa"/>
            <w:vMerge/>
            <w:vAlign w:val="center"/>
          </w:tcPr>
          <w:p w14:paraId="1CDD19AB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82" w:type="dxa"/>
            <w:vMerge/>
            <w:vAlign w:val="center"/>
          </w:tcPr>
          <w:p w14:paraId="692E6E84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36" w:type="dxa"/>
            <w:vMerge/>
          </w:tcPr>
          <w:p w14:paraId="35529D0A" w14:textId="77777777" w:rsidR="00DF4966" w:rsidRPr="00A7559C" w:rsidRDefault="00DF496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FBE4D5" w:themeFill="accent2" w:themeFillTint="33"/>
            <w:vAlign w:val="center"/>
          </w:tcPr>
          <w:p w14:paraId="3D5F4F5E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59" w:type="dxa"/>
            <w:shd w:val="clear" w:color="auto" w:fill="FBE4D5" w:themeFill="accent2" w:themeFillTint="33"/>
            <w:vAlign w:val="center"/>
          </w:tcPr>
          <w:p w14:paraId="0C748E9C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82" w:type="dxa"/>
            <w:shd w:val="clear" w:color="auto" w:fill="E2EFD9" w:themeFill="accent6" w:themeFillTint="33"/>
            <w:vAlign w:val="center"/>
          </w:tcPr>
          <w:p w14:paraId="6E8FB8C2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603" w:type="dxa"/>
            <w:shd w:val="clear" w:color="auto" w:fill="E2EFD9" w:themeFill="accent6" w:themeFillTint="33"/>
            <w:vAlign w:val="center"/>
          </w:tcPr>
          <w:p w14:paraId="1AAFCC43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136" w:type="dxa"/>
            <w:shd w:val="clear" w:color="auto" w:fill="DEEAF6" w:themeFill="accent1" w:themeFillTint="33"/>
            <w:vAlign w:val="center"/>
          </w:tcPr>
          <w:p w14:paraId="653BDB76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369" w:type="dxa"/>
            <w:shd w:val="clear" w:color="auto" w:fill="DEEAF6" w:themeFill="accent1" w:themeFillTint="33"/>
            <w:vAlign w:val="center"/>
          </w:tcPr>
          <w:p w14:paraId="445F35C1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81" w:type="dxa"/>
            <w:shd w:val="clear" w:color="auto" w:fill="FFF2CC" w:themeFill="accent4" w:themeFillTint="33"/>
            <w:vAlign w:val="center"/>
          </w:tcPr>
          <w:p w14:paraId="139DF892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132" w:type="dxa"/>
            <w:shd w:val="clear" w:color="auto" w:fill="FFF2CC" w:themeFill="accent4" w:themeFillTint="33"/>
            <w:vAlign w:val="center"/>
          </w:tcPr>
          <w:p w14:paraId="2E55A925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29" w:type="dxa"/>
            <w:vMerge/>
          </w:tcPr>
          <w:p w14:paraId="2746BB72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F4966" w:rsidRPr="00A7559C" w14:paraId="2A8DCEC5" w14:textId="77777777" w:rsidTr="0024244B">
        <w:trPr>
          <w:jc w:val="center"/>
        </w:trPr>
        <w:tc>
          <w:tcPr>
            <w:tcW w:w="797" w:type="dxa"/>
            <w:vAlign w:val="center"/>
          </w:tcPr>
          <w:p w14:paraId="36965D87" w14:textId="5F79863E" w:rsidR="00DF4966" w:rsidRPr="00A7559C" w:rsidRDefault="00B2047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982" w:type="dxa"/>
            <w:vAlign w:val="center"/>
          </w:tcPr>
          <w:p w14:paraId="418ED0FF" w14:textId="59703504" w:rsidR="00DF4966" w:rsidRPr="00A7559C" w:rsidRDefault="0061094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Một số yếu tố thống kê và xác suất</w:t>
            </w:r>
          </w:p>
        </w:tc>
        <w:tc>
          <w:tcPr>
            <w:tcW w:w="1636" w:type="dxa"/>
          </w:tcPr>
          <w:p w14:paraId="1EF48F05" w14:textId="79677014" w:rsidR="00DF4966" w:rsidRPr="00A7559C" w:rsidRDefault="00610948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GB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 xml:space="preserve">Nhận biết cách biểu diễn dữ liệu. 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Nêu được kết quả có thể xảy ra đối với mặt xuất hiện khi tung đồng xu .Tính được xác suất thực nghiệm </w:t>
            </w:r>
          </w:p>
        </w:tc>
        <w:tc>
          <w:tcPr>
            <w:tcW w:w="1350" w:type="dxa"/>
            <w:shd w:val="clear" w:color="auto" w:fill="FBE4D5" w:themeFill="accent2" w:themeFillTint="33"/>
          </w:tcPr>
          <w:p w14:paraId="271F7820" w14:textId="6152CF06" w:rsidR="00DF4966" w:rsidRPr="00A7559C" w:rsidRDefault="000A0E27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  <w:p w14:paraId="7D503E23" w14:textId="2E002B0C" w:rsidR="00DF4966" w:rsidRPr="00A7559C" w:rsidRDefault="00A45330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4,5)</w:t>
            </w:r>
          </w:p>
          <w:p w14:paraId="0A6CAEBE" w14:textId="6B64EFCE" w:rsidR="00DF4966" w:rsidRPr="00A7559C" w:rsidRDefault="000A0E2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C68AD"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A45330"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đ</w:t>
            </w:r>
          </w:p>
          <w:p w14:paraId="06786367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59" w:type="dxa"/>
            <w:shd w:val="clear" w:color="auto" w:fill="FBE4D5" w:themeFill="accent2" w:themeFillTint="33"/>
          </w:tcPr>
          <w:p w14:paraId="538A189E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E2EFD9" w:themeFill="accent6" w:themeFillTint="33"/>
          </w:tcPr>
          <w:p w14:paraId="73DF5A0F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3" w:type="dxa"/>
            <w:shd w:val="clear" w:color="auto" w:fill="E2EFD9" w:themeFill="accent6" w:themeFillTint="33"/>
          </w:tcPr>
          <w:p w14:paraId="0F15A89A" w14:textId="1A50A740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6" w:type="dxa"/>
            <w:shd w:val="clear" w:color="auto" w:fill="DEEAF6" w:themeFill="accent1" w:themeFillTint="33"/>
          </w:tcPr>
          <w:p w14:paraId="4CF1DCFC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9" w:type="dxa"/>
            <w:shd w:val="clear" w:color="auto" w:fill="DEEAF6" w:themeFill="accent1" w:themeFillTint="33"/>
          </w:tcPr>
          <w:p w14:paraId="1BEB5D90" w14:textId="58B8F03A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81" w:type="dxa"/>
            <w:shd w:val="clear" w:color="auto" w:fill="FFF2CC" w:themeFill="accent4" w:themeFillTint="33"/>
          </w:tcPr>
          <w:p w14:paraId="2F711F67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2" w:type="dxa"/>
            <w:shd w:val="clear" w:color="auto" w:fill="FFF2CC" w:themeFill="accent4" w:themeFillTint="33"/>
          </w:tcPr>
          <w:p w14:paraId="6A1F7715" w14:textId="5C1CD234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shd w:val="clear" w:color="auto" w:fill="FFFFFF" w:themeFill="background1"/>
            <w:vAlign w:val="center"/>
          </w:tcPr>
          <w:p w14:paraId="54285691" w14:textId="12EAD9EF" w:rsidR="00DF4966" w:rsidRPr="00A7559C" w:rsidRDefault="000C68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E4584B" w:rsidRPr="00A7559C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4584B" w:rsidRPr="00A7559C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</w:tc>
      </w:tr>
      <w:tr w:rsidR="00A75B37" w:rsidRPr="00A7559C" w14:paraId="63B697E8" w14:textId="77777777" w:rsidTr="0024244B">
        <w:trPr>
          <w:jc w:val="center"/>
        </w:trPr>
        <w:tc>
          <w:tcPr>
            <w:tcW w:w="797" w:type="dxa"/>
            <w:vAlign w:val="center"/>
          </w:tcPr>
          <w:p w14:paraId="19608C84" w14:textId="758A0F9D" w:rsidR="00A75B37" w:rsidRPr="00A7559C" w:rsidRDefault="00E4584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82" w:type="dxa"/>
            <w:vAlign w:val="center"/>
          </w:tcPr>
          <w:p w14:paraId="27FB6704" w14:textId="01833AAB" w:rsidR="00A75B37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Phân số</w:t>
            </w:r>
          </w:p>
        </w:tc>
        <w:tc>
          <w:tcPr>
            <w:tcW w:w="1636" w:type="dxa"/>
          </w:tcPr>
          <w:p w14:paraId="6C499C39" w14:textId="3E0CB113" w:rsidR="00A75B37" w:rsidRDefault="00E4584B">
            <w:pP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Nhận biết, so sánh. Các phép tính về phân số</w:t>
            </w:r>
            <w:r w:rsidR="00B20472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 xml:space="preserve">. số thập phân. Tỉ số, tỉ số phần </w:t>
            </w:r>
            <w:r w:rsidR="000C68AD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tram. Làm tròn</w:t>
            </w:r>
          </w:p>
          <w:p w14:paraId="72ABCDBB" w14:textId="71ECE184" w:rsidR="00B20472" w:rsidRPr="00A7559C" w:rsidRDefault="00B20472">
            <w:pP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Hai bài toán về phân số</w:t>
            </w:r>
          </w:p>
        </w:tc>
        <w:tc>
          <w:tcPr>
            <w:tcW w:w="1350" w:type="dxa"/>
            <w:shd w:val="clear" w:color="auto" w:fill="FBE4D5" w:themeFill="accent2" w:themeFillTint="33"/>
          </w:tcPr>
          <w:p w14:paraId="040E88C7" w14:textId="77777777" w:rsidR="00A75B37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</w:p>
          <w:p w14:paraId="74A92C86" w14:textId="12BA1CB1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1,2,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7,8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44007180" w14:textId="349C74F5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</w:t>
            </w:r>
            <w:r w:rsidR="00F65DDF"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5đ</w:t>
            </w:r>
          </w:p>
        </w:tc>
        <w:tc>
          <w:tcPr>
            <w:tcW w:w="959" w:type="dxa"/>
            <w:shd w:val="clear" w:color="auto" w:fill="FBE4D5" w:themeFill="accent2" w:themeFillTint="33"/>
          </w:tcPr>
          <w:p w14:paraId="600F0AFF" w14:textId="77777777" w:rsidR="00A75B37" w:rsidRPr="00A7559C" w:rsidRDefault="00A75B37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E2EFD9" w:themeFill="accent6" w:themeFillTint="33"/>
          </w:tcPr>
          <w:p w14:paraId="4A72AC0A" w14:textId="77777777" w:rsidR="00A75B37" w:rsidRDefault="00F65DD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7B8B2B84" w14:textId="77777777" w:rsidR="00F65DDF" w:rsidRDefault="00F65DD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TN 9)</w:t>
            </w:r>
          </w:p>
          <w:p w14:paraId="3C25CE20" w14:textId="7F313A3A" w:rsidR="00F65DDF" w:rsidRPr="00A7559C" w:rsidRDefault="00F65DD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1603" w:type="dxa"/>
            <w:shd w:val="clear" w:color="auto" w:fill="E2EFD9" w:themeFill="accent6" w:themeFillTint="33"/>
          </w:tcPr>
          <w:p w14:paraId="41987A4E" w14:textId="620CCFAD" w:rsidR="00A75B37" w:rsidRPr="00A7559C" w:rsidRDefault="00A24729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  <w:r w:rsidR="00273B3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+2/3</w:t>
            </w:r>
          </w:p>
          <w:p w14:paraId="222B2C7C" w14:textId="54EA8A18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 1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a</w:t>
            </w:r>
            <w:r w:rsidR="004D6D3D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 w:rsidR="004D6D3D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</w:t>
            </w:r>
            <w:r w:rsidR="00D96FB6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; 1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,b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; 15b,16</w:t>
            </w:r>
            <w:r w:rsidR="0024244B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,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c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11617446" w14:textId="2DBA2034" w:rsidR="00E4584B" w:rsidRPr="00A7559C" w:rsidRDefault="002424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</w:t>
            </w:r>
            <w:r w:rsidR="00E4584B"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136" w:type="dxa"/>
            <w:shd w:val="clear" w:color="auto" w:fill="DEEAF6" w:themeFill="accent1" w:themeFillTint="33"/>
          </w:tcPr>
          <w:p w14:paraId="62B66251" w14:textId="77777777" w:rsidR="00A75B37" w:rsidRPr="00A7559C" w:rsidRDefault="00A75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9" w:type="dxa"/>
            <w:shd w:val="clear" w:color="auto" w:fill="DEEAF6" w:themeFill="accent1" w:themeFillTint="33"/>
          </w:tcPr>
          <w:p w14:paraId="78F58540" w14:textId="3BA3D63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  <w:p w14:paraId="7E05DD96" w14:textId="3FF2CF31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13c,d15a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09E6A2CF" w14:textId="610371FA" w:rsidR="00E4584B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1" w:type="dxa"/>
            <w:shd w:val="clear" w:color="auto" w:fill="FFF2CC" w:themeFill="accent4" w:themeFillTint="33"/>
          </w:tcPr>
          <w:p w14:paraId="70008975" w14:textId="77777777" w:rsidR="00A75B37" w:rsidRPr="00A7559C" w:rsidRDefault="00A75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2" w:type="dxa"/>
            <w:shd w:val="clear" w:color="auto" w:fill="FFF2CC" w:themeFill="accent4" w:themeFillTint="33"/>
          </w:tcPr>
          <w:p w14:paraId="11F34135" w14:textId="77777777" w:rsidR="00A75B37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</w:t>
            </w:r>
          </w:p>
          <w:p w14:paraId="782A4E1C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 17)</w:t>
            </w:r>
          </w:p>
          <w:p w14:paraId="12FC13FB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FA6386D" w14:textId="080716A3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0,5đ</w:t>
            </w:r>
          </w:p>
        </w:tc>
        <w:tc>
          <w:tcPr>
            <w:tcW w:w="829" w:type="dxa"/>
            <w:shd w:val="clear" w:color="auto" w:fill="FFFFFF" w:themeFill="background1"/>
            <w:vAlign w:val="center"/>
          </w:tcPr>
          <w:p w14:paraId="56787578" w14:textId="77777777" w:rsidR="00A75B37" w:rsidRPr="00A7559C" w:rsidRDefault="00A75B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5A78039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A32D76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CF8F3C" w14:textId="025FD351" w:rsidR="00E4584B" w:rsidRPr="00A7559C" w:rsidRDefault="00DE555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  <w:r w:rsidR="00A375BF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="009C0B3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A375BF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E4584B" w:rsidRPr="00A7559C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E4584B" w:rsidRPr="00A7559C" w14:paraId="4B492456" w14:textId="77777777" w:rsidTr="0024244B">
        <w:trPr>
          <w:trHeight w:val="1495"/>
          <w:jc w:val="center"/>
        </w:trPr>
        <w:tc>
          <w:tcPr>
            <w:tcW w:w="797" w:type="dxa"/>
            <w:vAlign w:val="center"/>
          </w:tcPr>
          <w:p w14:paraId="1D422A18" w14:textId="525AF5E0" w:rsidR="00E4584B" w:rsidRPr="00A7559C" w:rsidRDefault="00E4584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1" w:name="_Hlk129158936"/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82" w:type="dxa"/>
            <w:vAlign w:val="center"/>
          </w:tcPr>
          <w:p w14:paraId="0E559BFC" w14:textId="0D615E41" w:rsidR="00E4584B" w:rsidRPr="00A7559C" w:rsidRDefault="00E4584B" w:rsidP="00A75B3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ình học phẳng</w:t>
            </w:r>
          </w:p>
          <w:p w14:paraId="054DCE0B" w14:textId="06976F84" w:rsidR="00E4584B" w:rsidRPr="00A7559C" w:rsidRDefault="00E4584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36" w:type="dxa"/>
          </w:tcPr>
          <w:p w14:paraId="109FE79A" w14:textId="77777777" w:rsidR="00E4584B" w:rsidRPr="00A7559C" w:rsidRDefault="00E4584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, đường thẳng, Tia</w:t>
            </w:r>
          </w:p>
          <w:p w14:paraId="569BC74D" w14:textId="77777777" w:rsidR="00E4584B" w:rsidRDefault="00E4584B" w:rsidP="008E46D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oạn thẳng. Trung điểm đoạn thẳng</w:t>
            </w:r>
          </w:p>
          <w:p w14:paraId="14E63804" w14:textId="07DB2237" w:rsidR="00B20472" w:rsidRPr="00A7559C" w:rsidRDefault="00B20472" w:rsidP="008E46D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iết nhận biết góc nhọn, vuông, tù, bẹt. Vẽ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góc khi biết số đo</w:t>
            </w:r>
          </w:p>
        </w:tc>
        <w:tc>
          <w:tcPr>
            <w:tcW w:w="1350" w:type="dxa"/>
            <w:shd w:val="clear" w:color="auto" w:fill="FBE4D5" w:themeFill="accent2" w:themeFillTint="33"/>
          </w:tcPr>
          <w:p w14:paraId="5EFFB7E2" w14:textId="2AAD1048" w:rsidR="00E4584B" w:rsidRPr="00A7559C" w:rsidRDefault="00F62D1D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lastRenderedPageBreak/>
              <w:t>2</w:t>
            </w:r>
          </w:p>
          <w:p w14:paraId="133E4F6B" w14:textId="102196FC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</w:t>
            </w:r>
            <w:r w:rsidR="00F65D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0,11,12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58796814" w14:textId="73A9FDB6" w:rsidR="00E4584B" w:rsidRPr="00A7559C" w:rsidRDefault="00F62D1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F65DDF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E4584B"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đ</w:t>
            </w:r>
          </w:p>
          <w:p w14:paraId="449AA78C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59" w:type="dxa"/>
            <w:shd w:val="clear" w:color="auto" w:fill="FBE4D5" w:themeFill="accent2" w:themeFillTint="33"/>
          </w:tcPr>
          <w:p w14:paraId="7C1A8F5B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E2EFD9" w:themeFill="accent6" w:themeFillTint="33"/>
          </w:tcPr>
          <w:p w14:paraId="21FA8CAC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3" w:type="dxa"/>
            <w:shd w:val="clear" w:color="auto" w:fill="E2EFD9" w:themeFill="accent6" w:themeFillTint="33"/>
          </w:tcPr>
          <w:p w14:paraId="0ACDD2D9" w14:textId="3AFF2FD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6" w:type="dxa"/>
            <w:shd w:val="clear" w:color="auto" w:fill="DEEAF6" w:themeFill="accent1" w:themeFillTint="33"/>
          </w:tcPr>
          <w:p w14:paraId="151E915F" w14:textId="5B7729D9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9" w:type="dxa"/>
            <w:shd w:val="clear" w:color="auto" w:fill="DEEAF6" w:themeFill="accent1" w:themeFillTint="33"/>
          </w:tcPr>
          <w:p w14:paraId="2EA98096" w14:textId="167C5A60" w:rsidR="00E4584B" w:rsidRPr="00A7559C" w:rsidRDefault="00B24837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/3</w:t>
            </w:r>
          </w:p>
          <w:p w14:paraId="37B6BD8E" w14:textId="00CA6D32" w:rsidR="00E4584B" w:rsidRPr="00A7559C" w:rsidRDefault="00E4584B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</w:t>
            </w:r>
            <w:r w:rsidR="004D6D3D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13c,d15a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6</w:t>
            </w:r>
            <w:r w:rsidR="00B24837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50BBA860" w14:textId="6FD7AC1D" w:rsidR="00E4584B" w:rsidRPr="00A7559C" w:rsidRDefault="00156088" w:rsidP="00FB100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A375BF"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881" w:type="dxa"/>
            <w:shd w:val="clear" w:color="auto" w:fill="FFF2CC" w:themeFill="accent4" w:themeFillTint="33"/>
          </w:tcPr>
          <w:p w14:paraId="4A3753ED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2" w:type="dxa"/>
            <w:shd w:val="clear" w:color="auto" w:fill="FFF2CC" w:themeFill="accent4" w:themeFillTint="33"/>
          </w:tcPr>
          <w:p w14:paraId="479B77E6" w14:textId="77777777" w:rsidR="00E4584B" w:rsidRPr="00A7559C" w:rsidRDefault="00E458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shd w:val="clear" w:color="auto" w:fill="FFFFFF" w:themeFill="background1"/>
            <w:vAlign w:val="center"/>
          </w:tcPr>
          <w:p w14:paraId="3253935D" w14:textId="5CF855FF" w:rsidR="00E4584B" w:rsidRPr="00A7559C" w:rsidRDefault="00DE555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25</w:t>
            </w:r>
          </w:p>
        </w:tc>
      </w:tr>
      <w:bookmarkEnd w:id="1"/>
      <w:tr w:rsidR="00DF4966" w:rsidRPr="00A7559C" w14:paraId="404216CF" w14:textId="77777777" w:rsidTr="0024244B">
        <w:trPr>
          <w:jc w:val="center"/>
        </w:trPr>
        <w:tc>
          <w:tcPr>
            <w:tcW w:w="3415" w:type="dxa"/>
            <w:gridSpan w:val="3"/>
          </w:tcPr>
          <w:p w14:paraId="4199B5B2" w14:textId="77777777" w:rsidR="00DF4966" w:rsidRPr="00A7559C" w:rsidRDefault="00A4533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ổng:    Số câu</w:t>
            </w:r>
          </w:p>
          <w:p w14:paraId="40DC4242" w14:textId="77777777" w:rsidR="00DF4966" w:rsidRPr="00A7559C" w:rsidRDefault="00A4533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Điểm</w:t>
            </w:r>
          </w:p>
        </w:tc>
        <w:tc>
          <w:tcPr>
            <w:tcW w:w="1350" w:type="dxa"/>
            <w:shd w:val="clear" w:color="auto" w:fill="FBE4D5" w:themeFill="accent2" w:themeFillTint="33"/>
          </w:tcPr>
          <w:p w14:paraId="5CE6BA96" w14:textId="36208B45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273B3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  <w:p w14:paraId="1A90F9D1" w14:textId="282EAD4E" w:rsidR="00DF4966" w:rsidRPr="00A7559C" w:rsidRDefault="00F62D1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2,</w:t>
            </w:r>
            <w:r w:rsidR="00A24729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59" w:type="dxa"/>
            <w:shd w:val="clear" w:color="auto" w:fill="FBE4D5" w:themeFill="accent2" w:themeFillTint="33"/>
          </w:tcPr>
          <w:p w14:paraId="46CC7AED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94B230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82" w:type="dxa"/>
            <w:shd w:val="clear" w:color="auto" w:fill="E2EFD9" w:themeFill="accent6" w:themeFillTint="33"/>
          </w:tcPr>
          <w:p w14:paraId="41D6609B" w14:textId="77777777" w:rsidR="00DF4966" w:rsidRDefault="00273B3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3C8497FB" w14:textId="22996424" w:rsidR="00273B3F" w:rsidRPr="00A7559C" w:rsidRDefault="00273B3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1603" w:type="dxa"/>
            <w:shd w:val="clear" w:color="auto" w:fill="E2EFD9" w:themeFill="accent6" w:themeFillTint="33"/>
          </w:tcPr>
          <w:p w14:paraId="29234A1C" w14:textId="533FB351" w:rsidR="00F62D1D" w:rsidRPr="00A7559C" w:rsidRDefault="00B248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273B3F">
              <w:rPr>
                <w:rFonts w:ascii="Times New Roman" w:hAnsi="Times New Roman" w:cs="Times New Roman"/>
                <w:sz w:val="26"/>
                <w:szCs w:val="26"/>
              </w:rPr>
              <w:t>+2/3</w:t>
            </w:r>
          </w:p>
          <w:p w14:paraId="09499160" w14:textId="293CEA95" w:rsidR="00DF4966" w:rsidRPr="00A7559C" w:rsidRDefault="00273B3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136" w:type="dxa"/>
            <w:shd w:val="clear" w:color="auto" w:fill="DEEAF6" w:themeFill="accent1" w:themeFillTint="33"/>
          </w:tcPr>
          <w:p w14:paraId="665ABEB4" w14:textId="7AEF0B43" w:rsidR="00F62D1D" w:rsidRPr="00A7559C" w:rsidRDefault="00F62D1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9" w:type="dxa"/>
            <w:shd w:val="clear" w:color="auto" w:fill="DEEAF6" w:themeFill="accent1" w:themeFillTint="33"/>
          </w:tcPr>
          <w:p w14:paraId="4252ED63" w14:textId="59CA47EA" w:rsidR="00DF4966" w:rsidRPr="00A7559C" w:rsidRDefault="00273B3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+1/3</w:t>
            </w:r>
          </w:p>
          <w:p w14:paraId="0269BB52" w14:textId="10869F0E" w:rsidR="00DF4966" w:rsidRPr="00A7559C" w:rsidRDefault="00B2483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881" w:type="dxa"/>
            <w:shd w:val="clear" w:color="auto" w:fill="FFF2CC" w:themeFill="accent4" w:themeFillTint="33"/>
          </w:tcPr>
          <w:p w14:paraId="2D43EFCA" w14:textId="77777777" w:rsidR="00DF4966" w:rsidRPr="00A7559C" w:rsidRDefault="00DF496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2" w:type="dxa"/>
            <w:shd w:val="clear" w:color="auto" w:fill="FFF2CC" w:themeFill="accent4" w:themeFillTint="33"/>
          </w:tcPr>
          <w:p w14:paraId="2252D84D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5F40CA21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829" w:type="dxa"/>
            <w:shd w:val="clear" w:color="auto" w:fill="FFFFFF" w:themeFill="background1"/>
          </w:tcPr>
          <w:p w14:paraId="53972AC1" w14:textId="2DB00361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F62D1D" w:rsidRPr="00A7559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  <w:p w14:paraId="695014FD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DF4966" w:rsidRPr="00A7559C" w14:paraId="0F0DD5B4" w14:textId="77777777" w:rsidTr="00A75B37">
        <w:trPr>
          <w:jc w:val="center"/>
        </w:trPr>
        <w:tc>
          <w:tcPr>
            <w:tcW w:w="3415" w:type="dxa"/>
            <w:gridSpan w:val="3"/>
          </w:tcPr>
          <w:p w14:paraId="4271E86D" w14:textId="77777777" w:rsidR="00DF4966" w:rsidRPr="00A7559C" w:rsidRDefault="00A4533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2309" w:type="dxa"/>
            <w:gridSpan w:val="2"/>
          </w:tcPr>
          <w:p w14:paraId="26EE86A6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40%</w:t>
            </w:r>
          </w:p>
        </w:tc>
        <w:tc>
          <w:tcPr>
            <w:tcW w:w="2585" w:type="dxa"/>
            <w:gridSpan w:val="2"/>
          </w:tcPr>
          <w:p w14:paraId="27B05B1C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2505" w:type="dxa"/>
            <w:gridSpan w:val="2"/>
          </w:tcPr>
          <w:p w14:paraId="33A3FB9E" w14:textId="1610743A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F62D1D" w:rsidRPr="00A7559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2013" w:type="dxa"/>
            <w:gridSpan w:val="2"/>
          </w:tcPr>
          <w:p w14:paraId="34F8A9F3" w14:textId="63919F82" w:rsidR="00DF4966" w:rsidRPr="00A7559C" w:rsidRDefault="00F62D1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A45330" w:rsidRPr="00A7559C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829" w:type="dxa"/>
          </w:tcPr>
          <w:p w14:paraId="429CA90B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DF4966" w:rsidRPr="00A7559C" w14:paraId="40092C05" w14:textId="77777777" w:rsidTr="00A75B37">
        <w:trPr>
          <w:jc w:val="center"/>
        </w:trPr>
        <w:tc>
          <w:tcPr>
            <w:tcW w:w="3415" w:type="dxa"/>
            <w:gridSpan w:val="3"/>
          </w:tcPr>
          <w:p w14:paraId="20CC118A" w14:textId="77777777" w:rsidR="00DF4966" w:rsidRPr="00A7559C" w:rsidRDefault="00A4533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ỉ lệ chung</w:t>
            </w:r>
          </w:p>
        </w:tc>
        <w:tc>
          <w:tcPr>
            <w:tcW w:w="4894" w:type="dxa"/>
            <w:gridSpan w:val="4"/>
          </w:tcPr>
          <w:p w14:paraId="4FC9A8FC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70%</w:t>
            </w:r>
          </w:p>
        </w:tc>
        <w:tc>
          <w:tcPr>
            <w:tcW w:w="4518" w:type="dxa"/>
            <w:gridSpan w:val="4"/>
          </w:tcPr>
          <w:p w14:paraId="06649AD3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30%</w:t>
            </w:r>
          </w:p>
        </w:tc>
        <w:tc>
          <w:tcPr>
            <w:tcW w:w="829" w:type="dxa"/>
          </w:tcPr>
          <w:p w14:paraId="5C944ADF" w14:textId="77777777" w:rsidR="00DF4966" w:rsidRPr="00A7559C" w:rsidRDefault="00A4533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00%</w:t>
            </w:r>
          </w:p>
        </w:tc>
      </w:tr>
    </w:tbl>
    <w:p w14:paraId="3AEAA1F2" w14:textId="77777777" w:rsidR="00DF4966" w:rsidRPr="00A7559C" w:rsidRDefault="00A45330">
      <w:pPr>
        <w:spacing w:after="160" w:line="259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0F3CFE2A" w14:textId="2A8285C0" w:rsidR="000A0E27" w:rsidRPr="00A7559C" w:rsidRDefault="000A0E27" w:rsidP="000A0E27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ẢNG ĐẶC TẢ MA TRẬN ĐỀ KIỂM TRA GIỮA HỌC KÌ </w:t>
      </w:r>
      <w:r w:rsidR="00DE7AE8" w:rsidRPr="00A7559C">
        <w:rPr>
          <w:rFonts w:ascii="Times New Roman" w:hAnsi="Times New Roman" w:cs="Times New Roman"/>
          <w:b/>
          <w:bCs/>
          <w:sz w:val="26"/>
          <w:szCs w:val="26"/>
        </w:rPr>
        <w:t>II</w:t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 xml:space="preserve"> TOÁN – LỚP 6</w:t>
      </w:r>
    </w:p>
    <w:p w14:paraId="31EF4D47" w14:textId="77777777" w:rsidR="000A0E27" w:rsidRPr="00A7559C" w:rsidRDefault="000A0E27" w:rsidP="000A0E27">
      <w:pPr>
        <w:ind w:left="-142"/>
        <w:rPr>
          <w:rFonts w:ascii="Times New Roman" w:hAnsi="Times New Roman" w:cs="Times New Roman"/>
          <w:sz w:val="26"/>
          <w:szCs w:val="26"/>
        </w:rPr>
      </w:pPr>
    </w:p>
    <w:tbl>
      <w:tblPr>
        <w:tblStyle w:val="LiBang"/>
        <w:tblW w:w="14035" w:type="dxa"/>
        <w:jc w:val="center"/>
        <w:tblLayout w:type="fixed"/>
        <w:tblLook w:val="04A0" w:firstRow="1" w:lastRow="0" w:firstColumn="1" w:lastColumn="0" w:noHBand="0" w:noVBand="1"/>
      </w:tblPr>
      <w:tblGrid>
        <w:gridCol w:w="1044"/>
        <w:gridCol w:w="1201"/>
        <w:gridCol w:w="1625"/>
        <w:gridCol w:w="5204"/>
        <w:gridCol w:w="1271"/>
        <w:gridCol w:w="1620"/>
        <w:gridCol w:w="870"/>
        <w:gridCol w:w="1200"/>
      </w:tblGrid>
      <w:tr w:rsidR="000A0E27" w:rsidRPr="00A7559C" w14:paraId="48F31036" w14:textId="77777777" w:rsidTr="005D5B13">
        <w:trPr>
          <w:trHeight w:val="163"/>
          <w:jc w:val="center"/>
        </w:trPr>
        <w:tc>
          <w:tcPr>
            <w:tcW w:w="1044" w:type="dxa"/>
            <w:vMerge w:val="restart"/>
          </w:tcPr>
          <w:p w14:paraId="4474633A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2826" w:type="dxa"/>
            <w:gridSpan w:val="2"/>
            <w:vMerge w:val="restart"/>
          </w:tcPr>
          <w:p w14:paraId="400F7805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Chương/Chủ đề</w:t>
            </w:r>
          </w:p>
        </w:tc>
        <w:tc>
          <w:tcPr>
            <w:tcW w:w="5204" w:type="dxa"/>
            <w:vMerge w:val="restart"/>
          </w:tcPr>
          <w:p w14:paraId="2C7C2A64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1271" w:type="dxa"/>
          </w:tcPr>
          <w:p w14:paraId="3272F840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90" w:type="dxa"/>
            <w:gridSpan w:val="3"/>
          </w:tcPr>
          <w:p w14:paraId="7FAA7262" w14:textId="77777777" w:rsidR="000A0E27" w:rsidRPr="00A7559C" w:rsidRDefault="000A0E27" w:rsidP="005D5B13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0A0E27" w:rsidRPr="00A7559C" w14:paraId="73EE95C7" w14:textId="77777777" w:rsidTr="00156088">
        <w:trPr>
          <w:trHeight w:val="163"/>
          <w:jc w:val="center"/>
        </w:trPr>
        <w:tc>
          <w:tcPr>
            <w:tcW w:w="1044" w:type="dxa"/>
            <w:vMerge/>
          </w:tcPr>
          <w:p w14:paraId="2FC1D623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26" w:type="dxa"/>
            <w:gridSpan w:val="2"/>
            <w:vMerge/>
          </w:tcPr>
          <w:p w14:paraId="3A40D37C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204" w:type="dxa"/>
            <w:vMerge/>
          </w:tcPr>
          <w:p w14:paraId="63FDFC8F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71" w:type="dxa"/>
          </w:tcPr>
          <w:p w14:paraId="21CEE2DA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620" w:type="dxa"/>
          </w:tcPr>
          <w:p w14:paraId="18E18410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70" w:type="dxa"/>
          </w:tcPr>
          <w:p w14:paraId="1E941C80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200" w:type="dxa"/>
          </w:tcPr>
          <w:p w14:paraId="3316274D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</w:tr>
      <w:tr w:rsidR="000A0E27" w:rsidRPr="00A7559C" w14:paraId="2856B618" w14:textId="77777777" w:rsidTr="005D5B13">
        <w:trPr>
          <w:trHeight w:val="163"/>
          <w:jc w:val="center"/>
        </w:trPr>
        <w:tc>
          <w:tcPr>
            <w:tcW w:w="14035" w:type="dxa"/>
            <w:gridSpan w:val="8"/>
          </w:tcPr>
          <w:p w14:paraId="22F4E736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SỐ HỌC- ĐẠI SỐ</w:t>
            </w:r>
          </w:p>
        </w:tc>
      </w:tr>
      <w:tr w:rsidR="000A0E27" w:rsidRPr="00A7559C" w14:paraId="6527F3AE" w14:textId="77777777" w:rsidTr="00156088">
        <w:trPr>
          <w:trHeight w:val="1880"/>
          <w:jc w:val="center"/>
        </w:trPr>
        <w:tc>
          <w:tcPr>
            <w:tcW w:w="1044" w:type="dxa"/>
            <w:vMerge w:val="restart"/>
            <w:tcBorders>
              <w:bottom w:val="single" w:sz="4" w:space="0" w:color="auto"/>
            </w:tcBorders>
            <w:vAlign w:val="center"/>
          </w:tcPr>
          <w:p w14:paraId="1B14C85B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    2 </w:t>
            </w:r>
          </w:p>
        </w:tc>
        <w:tc>
          <w:tcPr>
            <w:tcW w:w="1201" w:type="dxa"/>
            <w:vMerge w:val="restart"/>
            <w:vAlign w:val="center"/>
          </w:tcPr>
          <w:p w14:paraId="07571CCF" w14:textId="4522992A" w:rsidR="000A0E27" w:rsidRPr="00A7559C" w:rsidRDefault="004B6CDC" w:rsidP="001439E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Một số yếu tố thống kê và xác suất</w:t>
            </w:r>
          </w:p>
        </w:tc>
        <w:tc>
          <w:tcPr>
            <w:tcW w:w="1625" w:type="dxa"/>
            <w:vMerge w:val="restart"/>
            <w:tcBorders>
              <w:bottom w:val="single" w:sz="4" w:space="0" w:color="auto"/>
            </w:tcBorders>
            <w:vAlign w:val="center"/>
          </w:tcPr>
          <w:p w14:paraId="5D14CE31" w14:textId="1F3EC762" w:rsidR="000A0E27" w:rsidRPr="00A7559C" w:rsidRDefault="004B6CDC" w:rsidP="001439E5">
            <w:pPr>
              <w:ind w:left="66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 xml:space="preserve">Nhận biết cách biểu diễn dữ liệu. 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Nêu được kết quả có thể xảy ra đối với mặt xuất hiện khi tung đồng xu .Tính được xác suất thực nghiệm</w:t>
            </w:r>
          </w:p>
        </w:tc>
        <w:tc>
          <w:tcPr>
            <w:tcW w:w="5204" w:type="dxa"/>
            <w:vMerge w:val="restart"/>
            <w:tcBorders>
              <w:top w:val="single" w:sz="4" w:space="0" w:color="auto"/>
            </w:tcBorders>
          </w:tcPr>
          <w:p w14:paraId="02371CA0" w14:textId="77777777" w:rsidR="000A0E27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4"/>
                <w:sz w:val="26"/>
                <w:szCs w:val="26"/>
              </w:rPr>
            </w:pPr>
            <w:r w:rsidRPr="00A7559C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4"/>
                <w:sz w:val="26"/>
                <w:szCs w:val="26"/>
              </w:rPr>
              <w:t>Nhận biết </w:t>
            </w:r>
          </w:p>
          <w:p w14:paraId="40A172DD" w14:textId="77777777" w:rsidR="004B6CDC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</w:t>
            </w: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 xml:space="preserve"> Nhận biết</w:t>
            </w: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="004B6CDC" w:rsidRPr="00A7559C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cách biểu diễn dữ liệu</w:t>
            </w:r>
            <w:r w:rsidR="004B6CDC" w:rsidRPr="00A7559C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 xml:space="preserve"> </w:t>
            </w:r>
          </w:p>
          <w:p w14:paraId="380D7207" w14:textId="59E4FBEC" w:rsidR="000A0E27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A7559C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Vận dụng</w:t>
            </w:r>
          </w:p>
          <w:p w14:paraId="54D82093" w14:textId="5CDFC363" w:rsidR="000A0E27" w:rsidRPr="00A7559C" w:rsidRDefault="004B6CDC" w:rsidP="001439E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ận dụng t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ính được xác suất thực nghiệm</w:t>
            </w:r>
          </w:p>
        </w:tc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35715281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  <w:p w14:paraId="5776F122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4,5)</w:t>
            </w:r>
          </w:p>
          <w:p w14:paraId="090D9021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 5 đ</w:t>
            </w:r>
          </w:p>
          <w:p w14:paraId="656A833A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  <w:p w14:paraId="42394666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  <w:p w14:paraId="2A4E9A56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483A292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  <w:p w14:paraId="69007FE5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  <w:p w14:paraId="5337719F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20" w:type="dxa"/>
            <w:vMerge w:val="restart"/>
            <w:tcBorders>
              <w:top w:val="single" w:sz="4" w:space="0" w:color="auto"/>
            </w:tcBorders>
          </w:tcPr>
          <w:p w14:paraId="110EBD27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7B3337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68D211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4FD794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EC41763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C2403B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26ED61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6D62D5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  <w:vMerge w:val="restart"/>
            <w:tcBorders>
              <w:top w:val="single" w:sz="4" w:space="0" w:color="auto"/>
            </w:tcBorders>
          </w:tcPr>
          <w:p w14:paraId="2D752886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02A0576D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C46B3A8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703E065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AC45962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9A5E482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C3C3C40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DE021BD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A7B3C3C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1200" w:type="dxa"/>
            <w:tcBorders>
              <w:top w:val="single" w:sz="4" w:space="0" w:color="auto"/>
              <w:bottom w:val="dotted" w:sz="4" w:space="0" w:color="auto"/>
            </w:tcBorders>
          </w:tcPr>
          <w:p w14:paraId="2555BC5D" w14:textId="77777777" w:rsidR="000A0E27" w:rsidRPr="00A7559C" w:rsidRDefault="000A0E27" w:rsidP="001439E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A0E27" w:rsidRPr="00A7559C" w14:paraId="79DD5358" w14:textId="77777777" w:rsidTr="00156088">
        <w:trPr>
          <w:trHeight w:val="1247"/>
          <w:jc w:val="center"/>
        </w:trPr>
        <w:tc>
          <w:tcPr>
            <w:tcW w:w="1044" w:type="dxa"/>
            <w:vMerge/>
          </w:tcPr>
          <w:p w14:paraId="48BC4762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</w:tcPr>
          <w:p w14:paraId="7A0B4706" w14:textId="77777777" w:rsidR="000A0E27" w:rsidRPr="00A7559C" w:rsidRDefault="000A0E27" w:rsidP="001439E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</w:tcPr>
          <w:p w14:paraId="1DB0BBE0" w14:textId="77777777" w:rsidR="000A0E27" w:rsidRPr="00A7559C" w:rsidRDefault="000A0E27" w:rsidP="001439E5">
            <w:pPr>
              <w:ind w:left="-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204" w:type="dxa"/>
            <w:vMerge/>
            <w:tcBorders>
              <w:bottom w:val="single" w:sz="4" w:space="0" w:color="auto"/>
            </w:tcBorders>
          </w:tcPr>
          <w:p w14:paraId="20243C3F" w14:textId="77777777" w:rsidR="000A0E27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</w:p>
        </w:tc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2927F562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0" w:type="dxa"/>
            <w:vMerge/>
            <w:tcBorders>
              <w:bottom w:val="single" w:sz="4" w:space="0" w:color="auto"/>
            </w:tcBorders>
          </w:tcPr>
          <w:p w14:paraId="7CFD88CA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  <w:vMerge/>
            <w:tcBorders>
              <w:bottom w:val="single" w:sz="4" w:space="0" w:color="auto"/>
            </w:tcBorders>
          </w:tcPr>
          <w:p w14:paraId="2575A592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0" w:type="dxa"/>
            <w:tcBorders>
              <w:top w:val="dashed" w:sz="4" w:space="0" w:color="auto"/>
              <w:bottom w:val="single" w:sz="4" w:space="0" w:color="auto"/>
            </w:tcBorders>
          </w:tcPr>
          <w:p w14:paraId="2D5D9301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A0E27" w:rsidRPr="00A7559C" w14:paraId="33C83F3E" w14:textId="77777777" w:rsidTr="00156088">
        <w:trPr>
          <w:trHeight w:val="163"/>
          <w:jc w:val="center"/>
        </w:trPr>
        <w:tc>
          <w:tcPr>
            <w:tcW w:w="1044" w:type="dxa"/>
            <w:vMerge/>
          </w:tcPr>
          <w:p w14:paraId="3AD349D6" w14:textId="77777777" w:rsidR="000A0E27" w:rsidRPr="00A7559C" w:rsidRDefault="000A0E27" w:rsidP="001439E5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</w:tcPr>
          <w:p w14:paraId="56C45BC0" w14:textId="77777777" w:rsidR="000A0E27" w:rsidRPr="00A7559C" w:rsidRDefault="000A0E27" w:rsidP="001439E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</w:tcPr>
          <w:p w14:paraId="4600B9C1" w14:textId="77777777" w:rsidR="000A0E27" w:rsidRPr="00A7559C" w:rsidRDefault="000A0E27" w:rsidP="001439E5">
            <w:pPr>
              <w:ind w:left="-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204" w:type="dxa"/>
            <w:tcBorders>
              <w:top w:val="dashed" w:sz="4" w:space="0" w:color="auto"/>
              <w:bottom w:val="single" w:sz="4" w:space="0" w:color="auto"/>
            </w:tcBorders>
          </w:tcPr>
          <w:p w14:paraId="24E2F542" w14:textId="77777777" w:rsidR="000A0E27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A7559C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Vận dụng cao</w:t>
            </w:r>
          </w:p>
          <w:p w14:paraId="31E7BE24" w14:textId="77777777" w:rsidR="000A0E27" w:rsidRPr="00A7559C" w:rsidRDefault="000A0E27" w:rsidP="001439E5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4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Vận dụng được</w:t>
            </w: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kiến thức số học vào giải quyết </w:t>
            </w:r>
            <w:r w:rsidRPr="00A7559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oán liên quan.</w:t>
            </w:r>
          </w:p>
        </w:tc>
        <w:tc>
          <w:tcPr>
            <w:tcW w:w="1271" w:type="dxa"/>
            <w:tcBorders>
              <w:top w:val="dashed" w:sz="4" w:space="0" w:color="auto"/>
              <w:bottom w:val="single" w:sz="4" w:space="0" w:color="auto"/>
            </w:tcBorders>
          </w:tcPr>
          <w:p w14:paraId="22764AC4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0" w:type="dxa"/>
            <w:tcBorders>
              <w:top w:val="dashed" w:sz="4" w:space="0" w:color="auto"/>
              <w:bottom w:val="single" w:sz="4" w:space="0" w:color="auto"/>
            </w:tcBorders>
          </w:tcPr>
          <w:p w14:paraId="2F1EF2F5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  <w:tcBorders>
              <w:top w:val="dashed" w:sz="4" w:space="0" w:color="auto"/>
              <w:bottom w:val="single" w:sz="4" w:space="0" w:color="auto"/>
            </w:tcBorders>
          </w:tcPr>
          <w:p w14:paraId="515B6BDB" w14:textId="77777777" w:rsidR="000A0E27" w:rsidRPr="00A7559C" w:rsidRDefault="000A0E27" w:rsidP="001439E5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0" w:type="dxa"/>
            <w:tcBorders>
              <w:top w:val="dashed" w:sz="4" w:space="0" w:color="auto"/>
              <w:bottom w:val="single" w:sz="4" w:space="0" w:color="auto"/>
            </w:tcBorders>
          </w:tcPr>
          <w:p w14:paraId="3158B944" w14:textId="77777777" w:rsidR="000A0E27" w:rsidRPr="00A7559C" w:rsidRDefault="000A0E27" w:rsidP="004B6C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CDC" w:rsidRPr="00A7559C" w14:paraId="2CEBEDF8" w14:textId="77777777" w:rsidTr="00156088">
        <w:trPr>
          <w:trHeight w:val="163"/>
          <w:jc w:val="center"/>
        </w:trPr>
        <w:tc>
          <w:tcPr>
            <w:tcW w:w="1044" w:type="dxa"/>
            <w:vMerge w:val="restart"/>
          </w:tcPr>
          <w:p w14:paraId="17323A80" w14:textId="06583D4E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201" w:type="dxa"/>
            <w:vMerge w:val="restart"/>
          </w:tcPr>
          <w:p w14:paraId="7CFB0E0C" w14:textId="75B39C5C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Phân số</w:t>
            </w:r>
          </w:p>
        </w:tc>
        <w:tc>
          <w:tcPr>
            <w:tcW w:w="1625" w:type="dxa"/>
            <w:vMerge w:val="restart"/>
            <w:tcBorders>
              <w:right w:val="single" w:sz="4" w:space="0" w:color="auto"/>
            </w:tcBorders>
            <w:vAlign w:val="center"/>
          </w:tcPr>
          <w:p w14:paraId="3E586AFB" w14:textId="24FFA1C0" w:rsidR="00B20472" w:rsidRDefault="00B20472" w:rsidP="00B20472">
            <w:pP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Nhận biết, so sánh. Các phép tính về phân số</w:t>
            </w:r>
            <w: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 xml:space="preserve">. số thập phân. Tỉ số, tỉ số phần </w:t>
            </w:r>
            <w:r w:rsidR="000C68AD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trăm. Làm tròn</w:t>
            </w:r>
          </w:p>
          <w:p w14:paraId="4656E27D" w14:textId="610CF8CC" w:rsidR="004B6CDC" w:rsidRPr="00A7559C" w:rsidRDefault="00B20472" w:rsidP="00B20472">
            <w:pPr>
              <w:ind w:left="-142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Hai bài toán về phân số</w:t>
            </w:r>
          </w:p>
        </w:tc>
        <w:tc>
          <w:tcPr>
            <w:tcW w:w="5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38394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 </w:t>
            </w:r>
          </w:p>
          <w:p w14:paraId="2D5B8521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- Nhận biết phân số</w:t>
            </w:r>
          </w:p>
          <w:p w14:paraId="2B0F1DF4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- Nhận biết số đối của một phân số</w:t>
            </w:r>
          </w:p>
          <w:p w14:paraId="7DFCEC3F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- Nhận biết phân số tối giản</w:t>
            </w:r>
          </w:p>
          <w:p w14:paraId="0E3BA044" w14:textId="77777777" w:rsidR="004B6CDC" w:rsidRPr="00A7559C" w:rsidRDefault="004B6CDC" w:rsidP="004B6CDC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B394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</w:p>
          <w:p w14:paraId="20093798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1,2,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6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7,8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208015CA" w14:textId="1CA67B64" w:rsidR="004B6CDC" w:rsidRPr="00A7559C" w:rsidRDefault="00156088" w:rsidP="00156088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, 5đ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0ABFD" w14:textId="2A3D57EF" w:rsidR="004B6CDC" w:rsidRPr="00A7559C" w:rsidRDefault="004B6CDC" w:rsidP="005D5B13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2FF4D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8E027" w14:textId="2DB2EB9B" w:rsidR="004B6CDC" w:rsidRPr="00A7559C" w:rsidRDefault="004B6CDC" w:rsidP="005D5B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CDC" w:rsidRPr="00A7559C" w14:paraId="21AF1EFB" w14:textId="77777777" w:rsidTr="00156088">
        <w:trPr>
          <w:trHeight w:val="163"/>
          <w:jc w:val="center"/>
        </w:trPr>
        <w:tc>
          <w:tcPr>
            <w:tcW w:w="1044" w:type="dxa"/>
            <w:vMerge/>
          </w:tcPr>
          <w:p w14:paraId="7215069A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</w:tcPr>
          <w:p w14:paraId="2BAB3509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</w:tcPr>
          <w:p w14:paraId="621E741B" w14:textId="3BD36067" w:rsidR="004B6CDC" w:rsidRPr="00A7559C" w:rsidRDefault="004B6CDC" w:rsidP="004B6CDC">
            <w:pPr>
              <w:ind w:left="-142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204" w:type="dxa"/>
            <w:tcBorders>
              <w:top w:val="single" w:sz="4" w:space="0" w:color="auto"/>
              <w:bottom w:val="single" w:sz="4" w:space="0" w:color="auto"/>
            </w:tcBorders>
          </w:tcPr>
          <w:p w14:paraId="71C1EA51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fr-FR"/>
              </w:rPr>
              <w:t>Thông hiểu</w:t>
            </w:r>
          </w:p>
          <w:p w14:paraId="37471D50" w14:textId="77777777" w:rsidR="004B6CDC" w:rsidRPr="00A7559C" w:rsidRDefault="004B6CDC" w:rsidP="004B6CDC">
            <w:pPr>
              <w:spacing w:before="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- Vận dụng quy tắc Cộng, trừ, nhân, chia P/s.</w:t>
            </w:r>
          </w:p>
          <w:p w14:paraId="3E3C5184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fr-FR"/>
              </w:rPr>
              <w:t>- Tìm x</w:t>
            </w:r>
          </w:p>
          <w:p w14:paraId="455927D8" w14:textId="77777777" w:rsidR="004B6CDC" w:rsidRPr="00A7559C" w:rsidRDefault="004B6CDC" w:rsidP="004B6CDC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513D7FAF" w14:textId="77777777" w:rsidR="00156088" w:rsidRDefault="00156088" w:rsidP="0015608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3F58325E" w14:textId="77777777" w:rsidR="00156088" w:rsidRDefault="00156088" w:rsidP="0015608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TN 9)</w:t>
            </w:r>
          </w:p>
          <w:p w14:paraId="085A62DD" w14:textId="3591192A" w:rsidR="004B6CDC" w:rsidRPr="00A7559C" w:rsidRDefault="00156088" w:rsidP="00156088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14:paraId="1EA8E042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+2/3</w:t>
            </w:r>
          </w:p>
          <w:p w14:paraId="4FAFF401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 1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a ,b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; 1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,b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; 15b,16a,c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0E8F6026" w14:textId="2C30B4C3" w:rsidR="004B6CDC" w:rsidRPr="00A7559C" w:rsidRDefault="00156088" w:rsidP="00156088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0" w:type="dxa"/>
            <w:tcBorders>
              <w:top w:val="single" w:sz="4" w:space="0" w:color="auto"/>
              <w:bottom w:val="single" w:sz="4" w:space="0" w:color="auto"/>
            </w:tcBorders>
          </w:tcPr>
          <w:p w14:paraId="2D685D8F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</w:tcPr>
          <w:p w14:paraId="17DA02EE" w14:textId="77777777" w:rsidR="004B6CDC" w:rsidRPr="00A7559C" w:rsidRDefault="004B6CDC" w:rsidP="004B6C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CDC" w:rsidRPr="00A7559C" w14:paraId="250C2B04" w14:textId="77777777" w:rsidTr="00156088">
        <w:trPr>
          <w:trHeight w:val="163"/>
          <w:jc w:val="center"/>
        </w:trPr>
        <w:tc>
          <w:tcPr>
            <w:tcW w:w="1044" w:type="dxa"/>
            <w:vMerge/>
          </w:tcPr>
          <w:p w14:paraId="564457B4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</w:tcPr>
          <w:p w14:paraId="16E56A09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</w:tcPr>
          <w:p w14:paraId="7A21A658" w14:textId="77777777" w:rsidR="004B6CDC" w:rsidRPr="00A7559C" w:rsidRDefault="004B6CDC" w:rsidP="004B6CDC">
            <w:pPr>
              <w:ind w:left="-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204" w:type="dxa"/>
            <w:tcBorders>
              <w:top w:val="dashed" w:sz="4" w:space="0" w:color="auto"/>
              <w:bottom w:val="single" w:sz="4" w:space="0" w:color="auto"/>
            </w:tcBorders>
          </w:tcPr>
          <w:p w14:paraId="0DD9BF2D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V</w:t>
            </w:r>
            <w:r w:rsidRPr="00A7559C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>ận dụng</w:t>
            </w:r>
            <w:r w:rsidRPr="00A7559C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</w:p>
          <w:p w14:paraId="7587D472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- Thực hiện các phép tính cộng, trừ, nhân, chia phân số</w:t>
            </w:r>
          </w:p>
          <w:p w14:paraId="3B8442EA" w14:textId="77777777" w:rsidR="004B6CDC" w:rsidRDefault="004B6CDC" w:rsidP="004B6CD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- Vận dụng các tính chất giao hoán, kết hợp, phân phối của phép nhân đối với phép cộng, quy tắc dấu ngoặc với phân số trong tính toán.</w:t>
            </w:r>
          </w:p>
          <w:p w14:paraId="77F77E51" w14:textId="49AFC108" w:rsidR="00B20472" w:rsidRPr="00A7559C" w:rsidRDefault="00B20472" w:rsidP="004B6CDC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 Vận dụng hai bài toán về phân số</w:t>
            </w:r>
          </w:p>
        </w:tc>
        <w:tc>
          <w:tcPr>
            <w:tcW w:w="1271" w:type="dxa"/>
            <w:tcBorders>
              <w:top w:val="dashed" w:sz="4" w:space="0" w:color="auto"/>
              <w:bottom w:val="single" w:sz="4" w:space="0" w:color="auto"/>
            </w:tcBorders>
          </w:tcPr>
          <w:p w14:paraId="6CB5EF78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0" w:type="dxa"/>
            <w:tcBorders>
              <w:top w:val="dashed" w:sz="4" w:space="0" w:color="auto"/>
              <w:bottom w:val="single" w:sz="4" w:space="0" w:color="auto"/>
            </w:tcBorders>
          </w:tcPr>
          <w:p w14:paraId="1AB0CD26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  <w:tcBorders>
              <w:top w:val="dashed" w:sz="4" w:space="0" w:color="auto"/>
              <w:bottom w:val="single" w:sz="4" w:space="0" w:color="auto"/>
            </w:tcBorders>
          </w:tcPr>
          <w:p w14:paraId="43C0C3BA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+1/3</w:t>
            </w:r>
          </w:p>
          <w:p w14:paraId="552185D8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13c,d15a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0BBAFCB4" w14:textId="0218900E" w:rsidR="004B6CDC" w:rsidRPr="00A7559C" w:rsidRDefault="00156088" w:rsidP="00156088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00" w:type="dxa"/>
            <w:tcBorders>
              <w:top w:val="dashed" w:sz="4" w:space="0" w:color="auto"/>
              <w:bottom w:val="single" w:sz="4" w:space="0" w:color="auto"/>
            </w:tcBorders>
          </w:tcPr>
          <w:p w14:paraId="440571F3" w14:textId="77777777" w:rsidR="005D5B13" w:rsidRPr="00A7559C" w:rsidRDefault="005D5B13" w:rsidP="005D5B13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</w:t>
            </w:r>
          </w:p>
          <w:p w14:paraId="1FF14C8C" w14:textId="77777777" w:rsidR="005D5B13" w:rsidRPr="00A7559C" w:rsidRDefault="005D5B13" w:rsidP="005D5B13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 17)</w:t>
            </w:r>
          </w:p>
          <w:p w14:paraId="07126577" w14:textId="77777777" w:rsidR="005D5B13" w:rsidRPr="00A7559C" w:rsidRDefault="005D5B13" w:rsidP="005D5B13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F7D4D53" w14:textId="67CB2819" w:rsidR="004B6CDC" w:rsidRPr="00A7559C" w:rsidRDefault="005D5B13" w:rsidP="005D5B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0,5đ</w:t>
            </w:r>
          </w:p>
        </w:tc>
      </w:tr>
      <w:tr w:rsidR="004B6CDC" w:rsidRPr="00A7559C" w14:paraId="3B936873" w14:textId="77777777" w:rsidTr="005D5B13">
        <w:trPr>
          <w:trHeight w:val="163"/>
          <w:jc w:val="center"/>
        </w:trPr>
        <w:tc>
          <w:tcPr>
            <w:tcW w:w="14035" w:type="dxa"/>
            <w:gridSpan w:val="8"/>
          </w:tcPr>
          <w:p w14:paraId="242F09B0" w14:textId="21753E18" w:rsidR="004B6CDC" w:rsidRPr="00A7559C" w:rsidRDefault="004B6CDC" w:rsidP="004B6CD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HÌNH HỌC PHẲNG</w:t>
            </w:r>
          </w:p>
        </w:tc>
      </w:tr>
      <w:tr w:rsidR="004B6CDC" w:rsidRPr="00A7559C" w14:paraId="46D93123" w14:textId="77777777" w:rsidTr="00156088">
        <w:trPr>
          <w:trHeight w:val="2140"/>
          <w:jc w:val="center"/>
        </w:trPr>
        <w:tc>
          <w:tcPr>
            <w:tcW w:w="1044" w:type="dxa"/>
            <w:vMerge w:val="restart"/>
            <w:vAlign w:val="center"/>
          </w:tcPr>
          <w:p w14:paraId="211AD082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BDBEB4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49D110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8E62C34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13A951E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776BA6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369B1A6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D0E7FA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01" w:type="dxa"/>
            <w:vMerge w:val="restart"/>
          </w:tcPr>
          <w:p w14:paraId="71601DE9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F686769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53F30C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9FED46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5E6F12" w14:textId="77777777" w:rsidR="004B6CDC" w:rsidRPr="00A7559C" w:rsidRDefault="004B6CDC" w:rsidP="004B6C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D7DACF" w14:textId="0F40E6C5" w:rsidR="004B6CDC" w:rsidRPr="00A7559C" w:rsidRDefault="004B6CDC" w:rsidP="004B6CD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ÌNH HỌC PHẲNG </w:t>
            </w:r>
          </w:p>
        </w:tc>
        <w:tc>
          <w:tcPr>
            <w:tcW w:w="1625" w:type="dxa"/>
            <w:vMerge w:val="restart"/>
          </w:tcPr>
          <w:p w14:paraId="44683C18" w14:textId="77777777" w:rsidR="004B6CDC" w:rsidRPr="00A7559C" w:rsidRDefault="004B6CDC" w:rsidP="004B6CD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, đường thẳng, Tia</w:t>
            </w:r>
          </w:p>
          <w:p w14:paraId="40F205CD" w14:textId="6DD64500" w:rsidR="004B6CDC" w:rsidRPr="00A7559C" w:rsidRDefault="004B6CDC" w:rsidP="004B6CDC">
            <w:pPr>
              <w:ind w:left="66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oạn thẳng. Trung điểm đoạn thẳng</w:t>
            </w:r>
          </w:p>
        </w:tc>
        <w:tc>
          <w:tcPr>
            <w:tcW w:w="5204" w:type="dxa"/>
          </w:tcPr>
          <w:p w14:paraId="1FD551B5" w14:textId="77777777" w:rsidR="004B6CDC" w:rsidRPr="00A7559C" w:rsidRDefault="004B6CDC" w:rsidP="004B6CDC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Nhận biết</w:t>
            </w:r>
          </w:p>
          <w:p w14:paraId="09315D59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- Nhận biết quan hệ cơ bản giữa các điểm, đường thẳng, điểm thuộc đường thẳng, điểm không thuộc đường thẳng. </w:t>
            </w:r>
          </w:p>
          <w:p w14:paraId="6BB4C0A9" w14:textId="77777777" w:rsidR="004B6CDC" w:rsidRPr="00A7559C" w:rsidRDefault="004B6CDC" w:rsidP="004B6CDC">
            <w:pPr>
              <w:jc w:val="both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- </w:t>
            </w:r>
            <w:r w:rsidRPr="00A7559C"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vi-VN"/>
              </w:rPr>
              <w:t>Nhận biết khái niệm 3 điểm thẳng hàng, 3 điểm không thẳng hàng</w:t>
            </w:r>
          </w:p>
          <w:p w14:paraId="315758F1" w14:textId="77777777" w:rsidR="004B6CDC" w:rsidRDefault="004B6CDC" w:rsidP="004B6CDC">
            <w:pPr>
              <w:jc w:val="both"/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</w:pPr>
            <w:r w:rsidRPr="00A7559C"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  <w:t>- Vẽ hình, tính độ dài đoạn thẳng</w:t>
            </w:r>
          </w:p>
          <w:p w14:paraId="55AC4420" w14:textId="0B5CD638" w:rsidR="00B20472" w:rsidRPr="00A7559C" w:rsidRDefault="00B20472" w:rsidP="004B6CDC">
            <w:pPr>
              <w:jc w:val="both"/>
              <w:rPr>
                <w:rFonts w:ascii="Times New Roman" w:eastAsia="Calibri" w:hAnsi="Times New Roman"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  <w:t>- Nhận biết góc nhọn, vuông, tù , bẹt</w:t>
            </w:r>
          </w:p>
        </w:tc>
        <w:tc>
          <w:tcPr>
            <w:tcW w:w="1271" w:type="dxa"/>
          </w:tcPr>
          <w:p w14:paraId="579B837B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</w:t>
            </w:r>
          </w:p>
          <w:p w14:paraId="040FE6B8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N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0,11,12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7112DCEF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  <w:p w14:paraId="74D9DF4B" w14:textId="0AB4DD54" w:rsidR="004B6CDC" w:rsidRPr="00A7559C" w:rsidRDefault="004B6CDC" w:rsidP="005D5B13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20" w:type="dxa"/>
          </w:tcPr>
          <w:p w14:paraId="65583B0D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0" w:type="dxa"/>
          </w:tcPr>
          <w:p w14:paraId="04DE56D7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0" w:type="dxa"/>
          </w:tcPr>
          <w:p w14:paraId="60B625E8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CDC" w:rsidRPr="00A7559C" w14:paraId="3E81F082" w14:textId="77777777" w:rsidTr="00156088">
        <w:trPr>
          <w:trHeight w:val="163"/>
          <w:jc w:val="center"/>
        </w:trPr>
        <w:tc>
          <w:tcPr>
            <w:tcW w:w="1044" w:type="dxa"/>
            <w:vMerge/>
          </w:tcPr>
          <w:p w14:paraId="24E2E483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</w:tcPr>
          <w:p w14:paraId="2F652F23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</w:tcPr>
          <w:p w14:paraId="57CE185F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04" w:type="dxa"/>
          </w:tcPr>
          <w:p w14:paraId="7DD9236D" w14:textId="77777777" w:rsidR="004B6CDC" w:rsidRPr="00A7559C" w:rsidRDefault="004B6CDC" w:rsidP="004B6CDC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r w:rsidRPr="00A7559C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Thông hiểu</w:t>
            </w:r>
          </w:p>
          <w:p w14:paraId="333E69AB" w14:textId="77777777" w:rsidR="004B6CDC" w:rsidRDefault="004B6CDC" w:rsidP="004B6CDC">
            <w:pPr>
              <w:jc w:val="both"/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</w:pPr>
            <w:r w:rsidRPr="00A7559C"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  <w:t>- Vẽ hình, tính độ dài đoạn thẳng</w:t>
            </w:r>
          </w:p>
          <w:p w14:paraId="7B64B15A" w14:textId="012763E6" w:rsidR="00B20472" w:rsidRPr="00A7559C" w:rsidRDefault="00B20472" w:rsidP="004B6CDC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pacing w:val="-4"/>
                <w:sz w:val="26"/>
                <w:szCs w:val="26"/>
                <w:lang w:val="nl-NL"/>
              </w:rPr>
              <w:t>- Biết vẽ góc cho biết số đo</w:t>
            </w:r>
          </w:p>
        </w:tc>
        <w:tc>
          <w:tcPr>
            <w:tcW w:w="1271" w:type="dxa"/>
          </w:tcPr>
          <w:p w14:paraId="2B14A12B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0" w:type="dxa"/>
          </w:tcPr>
          <w:p w14:paraId="229DA5BE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14EC2C7D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200" w:type="dxa"/>
          </w:tcPr>
          <w:p w14:paraId="43736F4F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CDC" w:rsidRPr="00A7559C" w14:paraId="09FCA2EE" w14:textId="77777777" w:rsidTr="00156088">
        <w:trPr>
          <w:trHeight w:val="163"/>
          <w:jc w:val="center"/>
        </w:trPr>
        <w:tc>
          <w:tcPr>
            <w:tcW w:w="1044" w:type="dxa"/>
            <w:vMerge/>
            <w:tcBorders>
              <w:bottom w:val="single" w:sz="4" w:space="0" w:color="auto"/>
            </w:tcBorders>
          </w:tcPr>
          <w:p w14:paraId="19F477A8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1" w:type="dxa"/>
            <w:vMerge/>
            <w:tcBorders>
              <w:bottom w:val="single" w:sz="4" w:space="0" w:color="auto"/>
            </w:tcBorders>
          </w:tcPr>
          <w:p w14:paraId="529F25FF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25" w:type="dxa"/>
            <w:vMerge/>
            <w:tcBorders>
              <w:bottom w:val="single" w:sz="4" w:space="0" w:color="auto"/>
            </w:tcBorders>
          </w:tcPr>
          <w:p w14:paraId="3E8189CB" w14:textId="77777777" w:rsidR="004B6CDC" w:rsidRPr="00A7559C" w:rsidRDefault="004B6CDC" w:rsidP="004B6CDC">
            <w:pPr>
              <w:ind w:left="-142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04" w:type="dxa"/>
            <w:tcBorders>
              <w:bottom w:val="single" w:sz="4" w:space="0" w:color="auto"/>
            </w:tcBorders>
          </w:tcPr>
          <w:p w14:paraId="0A9008A4" w14:textId="77777777" w:rsidR="004B6CDC" w:rsidRPr="00A7559C" w:rsidRDefault="004B6CDC" w:rsidP="004B6CDC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</w:pPr>
            <w:r w:rsidRPr="00A7559C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 xml:space="preserve">Vận dụng </w:t>
            </w:r>
          </w:p>
          <w:p w14:paraId="0855225D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</w:pPr>
            <w:r w:rsidRPr="00A7559C"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  <w:t>- Độ dài đoạn</w:t>
            </w:r>
          </w:p>
          <w:p w14:paraId="4513F04C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</w:pPr>
            <w:r w:rsidRPr="00A7559C"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  <w:t>thẳng. Trung điểm</w:t>
            </w:r>
          </w:p>
          <w:p w14:paraId="28F67B63" w14:textId="77777777" w:rsidR="004B6CDC" w:rsidRPr="00A7559C" w:rsidRDefault="004B6CDC" w:rsidP="004B6CDC">
            <w:pPr>
              <w:spacing w:before="60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</w:pPr>
            <w:r w:rsidRPr="00A7559C">
              <w:rPr>
                <w:rFonts w:ascii="Times New Roman" w:hAnsi="Times New Roman" w:cs="Times New Roman"/>
                <w:bCs/>
                <w:spacing w:val="-8"/>
                <w:sz w:val="26"/>
                <w:szCs w:val="26"/>
                <w:lang w:val="nl-NL"/>
              </w:rPr>
              <w:t>đoạn thẳng</w:t>
            </w:r>
          </w:p>
          <w:p w14:paraId="52A83187" w14:textId="0E30FC8B" w:rsidR="004B6CDC" w:rsidRPr="00A7559C" w:rsidRDefault="004B6CDC" w:rsidP="004B6CDC">
            <w:pPr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</w:tcPr>
          <w:p w14:paraId="1980D97E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14:paraId="35996D91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70" w:type="dxa"/>
            <w:tcBorders>
              <w:bottom w:val="single" w:sz="4" w:space="0" w:color="auto"/>
            </w:tcBorders>
          </w:tcPr>
          <w:p w14:paraId="0E00D5ED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+1/3</w:t>
            </w:r>
          </w:p>
          <w:p w14:paraId="511B8B89" w14:textId="77777777" w:rsidR="00156088" w:rsidRPr="00A7559C" w:rsidRDefault="00156088" w:rsidP="00156088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(TL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,13c,d15a,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6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</w:t>
            </w:r>
            <w:r w:rsidRPr="00A7559C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)</w:t>
            </w:r>
          </w:p>
          <w:p w14:paraId="4AB42F9A" w14:textId="28C4E794" w:rsidR="005D5B13" w:rsidRPr="00A7559C" w:rsidRDefault="00156088" w:rsidP="00156088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7D92F637" w14:textId="77777777" w:rsidR="004B6CDC" w:rsidRPr="00A7559C" w:rsidRDefault="004B6CDC" w:rsidP="004B6CDC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C033D2F" w14:textId="77777777" w:rsidR="000A0E27" w:rsidRPr="00A7559C" w:rsidRDefault="000A0E27" w:rsidP="000A0E27">
      <w:pPr>
        <w:ind w:left="-142"/>
        <w:rPr>
          <w:rFonts w:ascii="Times New Roman" w:hAnsi="Times New Roman" w:cs="Times New Roman"/>
          <w:b/>
          <w:bCs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578CD8C7" w14:textId="20E5D952" w:rsidR="00DF4966" w:rsidRPr="00A7559C" w:rsidRDefault="00DF4966" w:rsidP="00B00CD3">
      <w:pPr>
        <w:ind w:left="-142"/>
        <w:rPr>
          <w:rFonts w:ascii="Times New Roman" w:hAnsi="Times New Roman" w:cs="Times New Roman"/>
          <w:b/>
          <w:bCs/>
          <w:sz w:val="26"/>
          <w:szCs w:val="26"/>
        </w:rPr>
        <w:sectPr w:rsidR="00DF4966" w:rsidRPr="00A7559C">
          <w:footerReference w:type="default" r:id="rId8"/>
          <w:pgSz w:w="15840" w:h="12240" w:orient="landscape"/>
          <w:pgMar w:top="426" w:right="1134" w:bottom="49" w:left="1418" w:header="709" w:footer="0" w:gutter="0"/>
          <w:cols w:space="708"/>
          <w:docGrid w:linePitch="360"/>
        </w:sectPr>
      </w:pPr>
    </w:p>
    <w:tbl>
      <w:tblPr>
        <w:tblStyle w:val="TableGrid3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5665"/>
      </w:tblGrid>
      <w:tr w:rsidR="008F64A0" w:rsidRPr="00A7559C" w14:paraId="3C5EA6A6" w14:textId="77777777" w:rsidTr="008C0EBC">
        <w:tc>
          <w:tcPr>
            <w:tcW w:w="4111" w:type="dxa"/>
          </w:tcPr>
          <w:p w14:paraId="3D68CE9C" w14:textId="77777777" w:rsidR="008F64A0" w:rsidRPr="00A7559C" w:rsidRDefault="008F64A0" w:rsidP="008C0EBC">
            <w:pPr>
              <w:tabs>
                <w:tab w:val="center" w:pos="4680"/>
                <w:tab w:val="right" w:pos="9360"/>
              </w:tabs>
              <w:rPr>
                <w:rFonts w:ascii="Times New Roman" w:hAnsi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 xml:space="preserve">     UBND QUẬN HÀ ĐÔNG</w:t>
            </w:r>
          </w:p>
          <w:p w14:paraId="78CB190D" w14:textId="77777777" w:rsidR="008F64A0" w:rsidRPr="00A7559C" w:rsidRDefault="008F64A0" w:rsidP="008C0EBC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/>
                <w:b/>
                <w:sz w:val="26"/>
                <w:szCs w:val="26"/>
              </w:rPr>
              <w:t>TRƯỜNG THCS PHÚ CƯỜNG</w:t>
            </w:r>
          </w:p>
          <w:p w14:paraId="228CF485" w14:textId="77777777" w:rsidR="008F64A0" w:rsidRPr="00A7559C" w:rsidRDefault="008F64A0" w:rsidP="008C0EB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5665" w:type="dxa"/>
          </w:tcPr>
          <w:p w14:paraId="148D6245" w14:textId="77777777" w:rsidR="008F64A0" w:rsidRPr="00A7559C" w:rsidRDefault="008F64A0" w:rsidP="008C0EB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KIỂM TRA </w:t>
            </w:r>
            <w:r w:rsidRPr="00A7559C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UỐI</w:t>
            </w:r>
            <w:r w:rsidRPr="00A7559C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HỌC KỲ II</w:t>
            </w:r>
          </w:p>
          <w:p w14:paraId="0EFF9D47" w14:textId="2DB461A4" w:rsidR="008F64A0" w:rsidRPr="00A7559C" w:rsidRDefault="008F64A0" w:rsidP="008C0EB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NĂM HỌC 202</w:t>
            </w:r>
            <w:r w:rsidR="00CA5D1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2</w:t>
            </w:r>
            <w:r w:rsidRPr="00A7559C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- 202</w:t>
            </w:r>
            <w:r w:rsidR="00CA5D1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3</w:t>
            </w:r>
          </w:p>
          <w:p w14:paraId="7F4166B6" w14:textId="77777777" w:rsidR="008F64A0" w:rsidRPr="00A7559C" w:rsidRDefault="008F64A0" w:rsidP="008C0EB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Môn: Toán 6 – Tiết 100+101</w:t>
            </w:r>
          </w:p>
          <w:p w14:paraId="0B0E3D9F" w14:textId="77777777" w:rsidR="008F64A0" w:rsidRPr="00A7559C" w:rsidRDefault="008F64A0" w:rsidP="008C0EB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A7559C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 </w:t>
            </w:r>
            <w:r w:rsidRPr="00A7559C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>Thời gian 90 phút (không kể thời gian giao đề)</w:t>
            </w:r>
          </w:p>
        </w:tc>
      </w:tr>
    </w:tbl>
    <w:p w14:paraId="162BF663" w14:textId="77777777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F9803C4" w14:textId="77777777" w:rsidR="008F64A0" w:rsidRPr="00A7559C" w:rsidRDefault="008F64A0" w:rsidP="008F64A0">
      <w:pPr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</w:rPr>
        <w:t>ĐỀ BÀI</w:t>
      </w:r>
    </w:p>
    <w:p w14:paraId="75D53AD6" w14:textId="20135DF2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</w:rPr>
        <w:t>I. TRẮC NGHIỆM (</w:t>
      </w:r>
      <w:r w:rsidR="00C16C24" w:rsidRPr="00A7559C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A7559C">
        <w:rPr>
          <w:rFonts w:ascii="Times New Roman" w:eastAsia="Calibri" w:hAnsi="Times New Roman" w:cs="Times New Roman"/>
          <w:b/>
          <w:sz w:val="26"/>
          <w:szCs w:val="26"/>
        </w:rPr>
        <w:t>,0 điểm)</w:t>
      </w:r>
    </w:p>
    <w:p w14:paraId="103F0C45" w14:textId="77777777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</w:rPr>
        <w:t xml:space="preserve">Chọn chữ cái đứng trước đáp án đúng trong các câu sau:   </w:t>
      </w:r>
    </w:p>
    <w:p w14:paraId="5DC67587" w14:textId="77777777" w:rsidR="008F64A0" w:rsidRPr="00A7559C" w:rsidRDefault="008F64A0" w:rsidP="008F64A0">
      <w:pPr>
        <w:tabs>
          <w:tab w:val="left" w:pos="992"/>
        </w:tabs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2" w:name="_Hlk101945940"/>
      <w:r w:rsidRPr="00A7559C">
        <w:rPr>
          <w:rFonts w:ascii="Times New Roman" w:hAnsi="Times New Roman" w:cs="Times New Roman"/>
          <w:b/>
          <w:sz w:val="26"/>
          <w:szCs w:val="26"/>
        </w:rPr>
        <w:t>Câu 1:</w:t>
      </w:r>
      <w:r w:rsidRPr="00A7559C">
        <w:rPr>
          <w:rFonts w:ascii="Times New Roman" w:hAnsi="Times New Roman" w:cs="Times New Roman"/>
          <w:sz w:val="26"/>
          <w:szCs w:val="26"/>
        </w:rPr>
        <w:t xml:space="preserve"> </w:t>
      </w:r>
      <w:bookmarkEnd w:id="2"/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Làm tròn số thập phân 81, 24035 đến hàng phần trăm ta được số:</w:t>
      </w:r>
    </w:p>
    <w:p w14:paraId="21979A4E" w14:textId="7287EAA0" w:rsidR="008F64A0" w:rsidRPr="00A7559C" w:rsidRDefault="008F64A0" w:rsidP="008F64A0">
      <w:pPr>
        <w:tabs>
          <w:tab w:val="left" w:pos="992"/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bookmarkStart w:id="3" w:name="BMN_CHOICE_A25"/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81, 24.</w:t>
      </w:r>
      <w:bookmarkStart w:id="4" w:name="BMN_CHOICE_B25"/>
      <w:bookmarkEnd w:id="3"/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           </w:t>
      </w:r>
      <w:r w:rsidR="003E2DC2"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81, 25.</w:t>
      </w:r>
      <w:bookmarkStart w:id="5" w:name="BMN_CHOICE_C25"/>
      <w:bookmarkEnd w:id="4"/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81.</w:t>
      </w:r>
      <w:bookmarkStart w:id="6" w:name="BMN_CHOICE_D25"/>
      <w:bookmarkEnd w:id="5"/>
      <w:r w:rsidR="003E2DC2"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81, 24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1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End w:id="6"/>
    </w:p>
    <w:p w14:paraId="50076924" w14:textId="77777777" w:rsidR="008F64A0" w:rsidRPr="00A7559C" w:rsidRDefault="008F64A0" w:rsidP="008F64A0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7559C">
        <w:rPr>
          <w:rFonts w:ascii="Times New Roman" w:hAnsi="Times New Roman" w:cs="Times New Roman"/>
          <w:b/>
          <w:sz w:val="26"/>
          <w:szCs w:val="26"/>
        </w:rPr>
        <w:t>Câu 2</w:t>
      </w:r>
      <w:r w:rsidRPr="00A7559C">
        <w:rPr>
          <w:rFonts w:ascii="Times New Roman" w:hAnsi="Times New Roman" w:cs="Times New Roman"/>
          <w:sz w:val="26"/>
          <w:szCs w:val="26"/>
        </w:rPr>
        <w:t xml:space="preserve">: Hỗn  số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499F89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9" o:title=""/>
          </v:shape>
          <o:OLEObject Type="Embed" ProgID="Equation.DSMT4" ShapeID="_x0000_i1025" DrawAspect="Content" ObjectID="_1743844692" r:id="rId10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viết dưới dạng phân số là:</w:t>
      </w:r>
    </w:p>
    <w:p w14:paraId="47597CDE" w14:textId="77777777" w:rsidR="008F64A0" w:rsidRPr="00A7559C" w:rsidRDefault="008F64A0" w:rsidP="00D11D40">
      <w:pPr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A7559C">
        <w:rPr>
          <w:rFonts w:ascii="Times New Roman" w:hAnsi="Times New Roman" w:cs="Times New Roman"/>
          <w:sz w:val="26"/>
          <w:szCs w:val="26"/>
        </w:rPr>
        <w:t>.</w:t>
      </w:r>
      <w:r w:rsidRPr="00A755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460" w:dyaOrig="620" w14:anchorId="0876208B">
          <v:shape id="_x0000_i1026" type="#_x0000_t75" style="width:23pt;height:31pt" o:ole="">
            <v:imagedata r:id="rId11" o:title=""/>
          </v:shape>
          <o:OLEObject Type="Embed" ProgID="Equation.DSMT4" ShapeID="_x0000_i1026" DrawAspect="Content" ObjectID="_1743844693" r:id="rId12"/>
        </w:object>
      </w: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520" w:dyaOrig="620" w14:anchorId="36CB2846">
          <v:shape id="_x0000_i1027" type="#_x0000_t75" style="width:26pt;height:31pt" o:ole="">
            <v:imagedata r:id="rId13" o:title=""/>
          </v:shape>
          <o:OLEObject Type="Embed" ProgID="Equation.DSMT4" ShapeID="_x0000_i1027" DrawAspect="Content" ObjectID="_1743844694" r:id="rId14"/>
        </w:object>
      </w: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7559C">
        <w:rPr>
          <w:rFonts w:ascii="Times New Roman" w:hAnsi="Times New Roman" w:cs="Times New Roman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2AD4CC9D">
          <v:shape id="_x0000_i1028" type="#_x0000_t75" style="width:17pt;height:31pt" o:ole="">
            <v:imagedata r:id="rId15" o:title=""/>
          </v:shape>
          <o:OLEObject Type="Embed" ProgID="Equation.DSMT4" ShapeID="_x0000_i1028" DrawAspect="Content" ObjectID="_1743844695" r:id="rId16"/>
        </w:object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         </w:t>
      </w:r>
      <w:r w:rsidRPr="00A7559C">
        <w:rPr>
          <w:rFonts w:ascii="Times New Roman" w:hAnsi="Times New Roman" w:cs="Times New Roman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A7559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A7559C">
        <w:rPr>
          <w:rFonts w:ascii="Times New Roman" w:hAnsi="Times New Roman" w:cs="Times New Roman"/>
          <w:sz w:val="26"/>
          <w:szCs w:val="26"/>
        </w:rPr>
        <w:t xml:space="preserve">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40BA6BF1">
          <v:shape id="_x0000_i1029" type="#_x0000_t75" style="width:18pt;height:31pt" o:ole="">
            <v:imagedata r:id="rId17" o:title=""/>
          </v:shape>
          <o:OLEObject Type="Embed" ProgID="Equation.DSMT4" ShapeID="_x0000_i1029" DrawAspect="Content" ObjectID="_1743844696" r:id="rId18"/>
        </w:object>
      </w:r>
    </w:p>
    <w:p w14:paraId="4F1834FA" w14:textId="77777777" w:rsidR="008F64A0" w:rsidRPr="00A7559C" w:rsidRDefault="008F64A0" w:rsidP="00D11D40">
      <w:pPr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b/>
          <w:sz w:val="26"/>
          <w:szCs w:val="26"/>
        </w:rPr>
        <w:t>Câu 3</w:t>
      </w:r>
      <w:r w:rsidRPr="00A7559C">
        <w:rPr>
          <w:rFonts w:ascii="Times New Roman" w:hAnsi="Times New Roman" w:cs="Times New Roman"/>
          <w:sz w:val="26"/>
          <w:szCs w:val="26"/>
        </w:rPr>
        <w:t xml:space="preserve">: Trong các phân số sau: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1500" w:dyaOrig="620" w14:anchorId="4ACBCC46">
          <v:shape id="_x0000_i1030" type="#_x0000_t75" style="width:75pt;height:31pt" o:ole="">
            <v:imagedata r:id="rId19" o:title=""/>
          </v:shape>
          <o:OLEObject Type="Embed" ProgID="Equation.DSMT4" ShapeID="_x0000_i1030" DrawAspect="Content" ObjectID="_1743844697" r:id="rId20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 phân số có giá trị 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>lớn</w:t>
      </w:r>
      <w:r w:rsidRPr="00A7559C">
        <w:rPr>
          <w:rFonts w:ascii="Times New Roman" w:hAnsi="Times New Roman" w:cs="Times New Roman"/>
          <w:sz w:val="26"/>
          <w:szCs w:val="26"/>
        </w:rPr>
        <w:t xml:space="preserve"> nhất là:</w:t>
      </w:r>
    </w:p>
    <w:p w14:paraId="6EB53CF9" w14:textId="77777777" w:rsidR="008F64A0" w:rsidRPr="00A7559C" w:rsidRDefault="008F64A0" w:rsidP="008F64A0">
      <w:pPr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07687D76">
          <v:shape id="_x0000_i1031" type="#_x0000_t75" style="width:18pt;height:31pt" o:ole="">
            <v:imagedata r:id="rId21" o:title=""/>
          </v:shape>
          <o:OLEObject Type="Embed" ProgID="Equation.DSMT4" ShapeID="_x0000_i1031" DrawAspect="Content" ObjectID="_1743844698" r:id="rId22"/>
        </w:objec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4EA1DE26">
          <v:shape id="_x0000_i1032" type="#_x0000_t75" style="width:18pt;height:31pt" o:ole="">
            <v:imagedata r:id="rId23" o:title=""/>
          </v:shape>
          <o:OLEObject Type="Embed" ProgID="Equation.DSMT4" ShapeID="_x0000_i1032" DrawAspect="Content" ObjectID="_1743844699" r:id="rId24"/>
        </w:objec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C.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00" w:dyaOrig="620" w14:anchorId="32D4402E">
          <v:shape id="_x0000_i1033" type="#_x0000_t75" style="width:15pt;height:31pt" o:ole="">
            <v:imagedata r:id="rId25" o:title=""/>
          </v:shape>
          <o:OLEObject Type="Embed" ProgID="Equation.DSMT4" ShapeID="_x0000_i1033" DrawAspect="Content" ObjectID="_1743844700" r:id="rId26"/>
        </w:objec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   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13AEFF87">
          <v:shape id="_x0000_i1034" type="#_x0000_t75" style="width:18pt;height:31pt" o:ole="">
            <v:imagedata r:id="rId27" o:title=""/>
          </v:shape>
          <o:OLEObject Type="Embed" ProgID="Equation.DSMT4" ShapeID="_x0000_i1034" DrawAspect="Content" ObjectID="_1743844701" r:id="rId28"/>
        </w:object>
      </w:r>
    </w:p>
    <w:p w14:paraId="619ECE93" w14:textId="23D2AD5C" w:rsidR="00C16C24" w:rsidRPr="00A7559C" w:rsidRDefault="00C16C24" w:rsidP="00D11D40">
      <w:pPr>
        <w:tabs>
          <w:tab w:val="left" w:pos="900"/>
          <w:tab w:val="left" w:pos="3402"/>
          <w:tab w:val="left" w:pos="5580"/>
          <w:tab w:val="left" w:pos="5670"/>
          <w:tab w:val="left" w:pos="7938"/>
        </w:tabs>
        <w:jc w:val="both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vi-VN" w:eastAsia="vi-VN"/>
        </w:rPr>
        <w:t xml:space="preserve">Câu </w:t>
      </w:r>
      <w:r w:rsidR="003E2DC2" w:rsidRPr="00A7559C">
        <w:rPr>
          <w:rFonts w:ascii="Times New Roman" w:hAnsi="Times New Roman" w:cs="Times New Roman"/>
          <w:b/>
          <w:color w:val="0000FF"/>
          <w:sz w:val="26"/>
          <w:szCs w:val="26"/>
          <w:lang w:eastAsia="vi-VN"/>
        </w:rPr>
        <w:t>4</w: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vi-VN" w:eastAsia="vi-VN"/>
        </w:rPr>
        <w:t xml:space="preserve">: </w:t>
      </w:r>
      <w:r w:rsidRPr="00A7559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Nếu tung một đồng xu </w:t>
      </w:r>
      <w:r w:rsidRPr="00A7559C">
        <w:rPr>
          <w:rFonts w:ascii="Times New Roman" w:hAnsi="Times New Roman" w:cs="Times New Roman"/>
          <w:position w:val="-4"/>
          <w:sz w:val="26"/>
          <w:szCs w:val="26"/>
          <w:lang w:eastAsia="vi-VN"/>
        </w:rPr>
        <w:object w:dxaOrig="336" w:dyaOrig="264" w14:anchorId="746623BF">
          <v:shape id="_x0000_i1035" type="#_x0000_t75" style="width:20pt;height:15.5pt" o:ole="">
            <v:imagedata r:id="rId29" o:title=""/>
          </v:shape>
          <o:OLEObject Type="Embed" ProgID="Equation.DSMT4" ShapeID="_x0000_i1035" DrawAspect="Content" ObjectID="_1743844702" r:id="rId30"/>
        </w:object>
      </w:r>
      <w:r w:rsidRPr="00A7559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ần liên tiếp có </w:t>
      </w:r>
      <w:r w:rsidRPr="00A7559C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336" w:dyaOrig="264" w14:anchorId="0D7656BE">
          <v:shape id="_x0000_i1036" type="#_x0000_t75" style="width:20pt;height:15.5pt" o:ole="">
            <v:imagedata r:id="rId31" o:title=""/>
          </v:shape>
          <o:OLEObject Type="Embed" ProgID="Equation.DSMT4" ShapeID="_x0000_i1036" DrawAspect="Content" ObjectID="_1743844703" r:id="rId32"/>
        </w:object>
      </w:r>
      <w:r w:rsidRPr="00A7559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lần xuất hiện mặt </w:t>
      </w:r>
      <w:r w:rsidRPr="00A7559C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264" w:dyaOrig="264" w14:anchorId="0FEA7059">
          <v:shape id="_x0000_i1037" type="#_x0000_t75" style="width:13.5pt;height:13.5pt" o:ole="">
            <v:imagedata r:id="rId33" o:title=""/>
          </v:shape>
          <o:OLEObject Type="Embed" ProgID="Equation.DSMT4" ShapeID="_x0000_i1037" DrawAspect="Content" ObjectID="_1743844704" r:id="rId34"/>
        </w:object>
      </w:r>
      <w:r w:rsidRPr="00A7559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. </w:t>
      </w:r>
      <w:r w:rsidRPr="00A7559C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Xác suất hiện </w:t>
      </w:r>
      <w:r w:rsidR="00C04C78" w:rsidRPr="00A7559C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mặt </w:t>
      </w:r>
      <w:r w:rsidRPr="00A7559C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204" w:dyaOrig="264" w14:anchorId="2FE4B816">
          <v:shape id="_x0000_i1038" type="#_x0000_t75" style="width:10.5pt;height:13.5pt" o:ole="">
            <v:imagedata r:id="rId35" o:title=""/>
          </v:shape>
          <o:OLEObject Type="Embed" ProgID="Equation.DSMT4" ShapeID="_x0000_i1038" DrawAspect="Content" ObjectID="_1743844705" r:id="rId36"/>
        </w:object>
      </w:r>
      <w:r w:rsidRPr="00A7559C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là</w:t>
      </w:r>
      <w:r w:rsidR="00C04C78" w:rsidRPr="00A7559C">
        <w:rPr>
          <w:rFonts w:ascii="Times New Roman" w:hAnsi="Times New Roman" w:cs="Times New Roman"/>
          <w:sz w:val="26"/>
          <w:szCs w:val="26"/>
          <w:lang w:val="nl-NL" w:eastAsia="vi-VN"/>
        </w:rPr>
        <w:t>:</w:t>
      </w:r>
    </w:p>
    <w:p w14:paraId="2467BA51" w14:textId="41E6BF41" w:rsidR="00C16C24" w:rsidRPr="00A7559C" w:rsidRDefault="00C16C24" w:rsidP="00D11D40">
      <w:pPr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            A. </w:t>
      </w:r>
      <w:r w:rsidR="003E2DC2" w:rsidRPr="00A7559C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7476EED8">
          <v:shape id="_x0000_i1039" type="#_x0000_t75" style="width:16pt;height:31pt" o:ole="">
            <v:imagedata r:id="rId37" o:title=""/>
          </v:shape>
          <o:OLEObject Type="Embed" ProgID="Equation.DSMT4" ShapeID="_x0000_i1039" DrawAspect="Content" ObjectID="_1743844706" r:id="rId38"/>
        </w:objec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. </w:t>
      </w:r>
      <w:r w:rsidRPr="00A7559C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        </w:t>
      </w:r>
      <w:r w:rsidR="003E2DC2" w:rsidRPr="00A7559C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B. </w:t>
      </w:r>
      <w:r w:rsidR="003E2DC2" w:rsidRPr="00A7559C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11B5BFEB">
          <v:shape id="_x0000_i1040" type="#_x0000_t75" style="width:16pt;height:31pt" o:ole="">
            <v:imagedata r:id="rId39" o:title=""/>
          </v:shape>
          <o:OLEObject Type="Embed" ProgID="Equation.DSMT4" ShapeID="_x0000_i1040" DrawAspect="Content" ObjectID="_1743844707" r:id="rId40"/>
        </w:objec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.</w:t>
      </w:r>
      <w:r w:rsidRPr="00A7559C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                   </w: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C. </w:t>
      </w:r>
      <w:r w:rsidR="003E2DC2" w:rsidRPr="00A7559C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04906022">
          <v:shape id="_x0000_i1041" type="#_x0000_t75" style="width:18pt;height:31pt" o:ole="">
            <v:imagedata r:id="rId41" o:title=""/>
          </v:shape>
          <o:OLEObject Type="Embed" ProgID="Equation.DSMT4" ShapeID="_x0000_i1041" DrawAspect="Content" ObjectID="_1743844708" r:id="rId42"/>
        </w:objec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.</w:t>
      </w:r>
      <w:r w:rsidRPr="00A7559C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                    </w: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A7559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3E2DC2" w:rsidRPr="00A7559C">
        <w:rPr>
          <w:rFonts w:ascii="Times New Roman" w:hAnsi="Times New Roman" w:cs="Times New Roman"/>
          <w:position w:val="-24"/>
          <w:sz w:val="26"/>
          <w:szCs w:val="26"/>
        </w:rPr>
        <w:object w:dxaOrig="380" w:dyaOrig="620" w14:anchorId="31C4AFF3">
          <v:shape id="_x0000_i1042" type="#_x0000_t75" style="width:19pt;height:31pt" o:ole="">
            <v:imagedata r:id="rId43" o:title=""/>
          </v:shape>
          <o:OLEObject Type="Embed" ProgID="Equation.DSMT4" ShapeID="_x0000_i1042" DrawAspect="Content" ObjectID="_1743844709" r:id="rId44"/>
        </w:object>
      </w:r>
      <w:r w:rsidRPr="00A7559C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.</w:t>
      </w:r>
    </w:p>
    <w:p w14:paraId="4500ABC1" w14:textId="77777777" w:rsidR="003E2DC2" w:rsidRPr="00A7559C" w:rsidRDefault="003E2DC2" w:rsidP="00D11D40">
      <w:pPr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0EF58489" w14:textId="478FACE1" w:rsidR="00C04C78" w:rsidRPr="00A7559C" w:rsidRDefault="00C04C78" w:rsidP="00D11D40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5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A7559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ác môn thể thao ưa thích của học sinh lớp </w:t>
      </w:r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35" w:dyaOrig="330" w14:anchorId="331A23BD">
          <v:shape id="_x0000_i1043" type="#_x0000_t75" style="width:22pt;height:16.5pt" o:ole="">
            <v:imagedata r:id="rId45" o:title=""/>
          </v:shape>
          <o:OLEObject Type="Embed" ProgID="Equation.DSMT4" ShapeID="_x0000_i1043" DrawAspect="Content" ObjectID="_1743844710" r:id="rId46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hi lại trong bảng sau:</w:t>
      </w:r>
    </w:p>
    <w:tbl>
      <w:tblPr>
        <w:tblStyle w:val="LiBang"/>
        <w:tblW w:w="0" w:type="auto"/>
        <w:tblInd w:w="992" w:type="dxa"/>
        <w:tblLook w:val="04A0" w:firstRow="1" w:lastRow="0" w:firstColumn="1" w:lastColumn="0" w:noHBand="0" w:noVBand="1"/>
      </w:tblPr>
      <w:tblGrid>
        <w:gridCol w:w="2783"/>
        <w:gridCol w:w="2790"/>
      </w:tblGrid>
      <w:tr w:rsidR="00C04C78" w:rsidRPr="00A7559C" w14:paraId="11B42D11" w14:textId="77777777" w:rsidTr="00C04C78">
        <w:trPr>
          <w:trHeight w:val="377"/>
        </w:trPr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A4785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Môn thể thao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6ABA8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Số bạn ưa thích</w:t>
            </w:r>
          </w:p>
        </w:tc>
      </w:tr>
      <w:tr w:rsidR="00C04C78" w:rsidRPr="00A7559C" w14:paraId="53B3446C" w14:textId="77777777" w:rsidTr="00C04C78"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1A145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Cầu lông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04A178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80" w:dyaOrig="270" w14:anchorId="0CD9E5D3">
                <v:shape id="_x0000_i1044" type="#_x0000_t75" style="width:9pt;height:14pt" o:ole="">
                  <v:imagedata r:id="rId47" o:title=""/>
                </v:shape>
                <o:OLEObject Type="Embed" ProgID="Equation.DSMT4" ShapeID="_x0000_i1044" DrawAspect="Content" ObjectID="_1743844711" r:id="rId48"/>
              </w:object>
            </w:r>
          </w:p>
        </w:tc>
      </w:tr>
      <w:tr w:rsidR="00C04C78" w:rsidRPr="00A7559C" w14:paraId="4DD2F9DA" w14:textId="77777777" w:rsidTr="00C04C78"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4B62F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Bóng bàn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DDF7A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80" w:dyaOrig="270" w14:anchorId="1E52932A">
                <v:shape id="_x0000_i1045" type="#_x0000_t75" style="width:9pt;height:14pt" o:ole="">
                  <v:imagedata r:id="rId49" o:title=""/>
                </v:shape>
                <o:OLEObject Type="Embed" ProgID="Equation.DSMT4" ShapeID="_x0000_i1045" DrawAspect="Content" ObjectID="_1743844712" r:id="rId50"/>
              </w:object>
            </w:r>
          </w:p>
        </w:tc>
      </w:tr>
      <w:tr w:rsidR="00C04C78" w:rsidRPr="00A7559C" w14:paraId="6AD2E833" w14:textId="77777777" w:rsidTr="00C04C78"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7F251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Bóng đá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7EA43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70" w:dyaOrig="270" w14:anchorId="60E47EFC">
                <v:shape id="_x0000_i1046" type="#_x0000_t75" style="width:14pt;height:14pt" o:ole="">
                  <v:imagedata r:id="rId51" o:title=""/>
                </v:shape>
                <o:OLEObject Type="Embed" ProgID="Equation.DSMT4" ShapeID="_x0000_i1046" DrawAspect="Content" ObjectID="_1743844713" r:id="rId52"/>
              </w:object>
            </w:r>
          </w:p>
        </w:tc>
      </w:tr>
      <w:tr w:rsidR="00C04C78" w:rsidRPr="00A7559C" w14:paraId="6918FFD7" w14:textId="77777777" w:rsidTr="00C04C78"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2E0E4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Đá cầu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A681E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10" w:dyaOrig="270" w14:anchorId="38E86363">
                <v:shape id="_x0000_i1047" type="#_x0000_t75" style="width:10.5pt;height:14pt" o:ole="">
                  <v:imagedata r:id="rId53" o:title=""/>
                </v:shape>
                <o:OLEObject Type="Embed" ProgID="Equation.DSMT4" ShapeID="_x0000_i1047" DrawAspect="Content" ObjectID="_1743844714" r:id="rId54"/>
              </w:object>
            </w:r>
          </w:p>
        </w:tc>
      </w:tr>
      <w:tr w:rsidR="00C04C78" w:rsidRPr="00A7559C" w14:paraId="3527FE6E" w14:textId="77777777" w:rsidTr="00C04C78"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BDD1A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sz w:val="26"/>
                <w:szCs w:val="26"/>
              </w:rPr>
              <w:t>Bóng rổ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E3444" w14:textId="77777777" w:rsidR="00C04C78" w:rsidRPr="00A7559C" w:rsidRDefault="00C04C78" w:rsidP="00C04C78">
            <w:pPr>
              <w:tabs>
                <w:tab w:val="left" w:pos="992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10" w:dyaOrig="270" w14:anchorId="46399EA3">
                <v:shape id="_x0000_i1048" type="#_x0000_t75" style="width:10.5pt;height:14pt" o:ole="">
                  <v:imagedata r:id="rId55" o:title=""/>
                </v:shape>
                <o:OLEObject Type="Embed" ProgID="Equation.DSMT4" ShapeID="_x0000_i1048" DrawAspect="Content" ObjectID="_1743844715" r:id="rId56"/>
              </w:object>
            </w:r>
          </w:p>
        </w:tc>
      </w:tr>
    </w:tbl>
    <w:p w14:paraId="5A5880D3" w14:textId="66889D7E" w:rsidR="00C04C78" w:rsidRPr="00A7559C" w:rsidRDefault="00C04C78" w:rsidP="00C04C78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Môn thể thao ưa thích nhất của học sinh lớp </w:t>
      </w:r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35" w:dyaOrig="330" w14:anchorId="2B87AC9B">
          <v:shape id="_x0000_i1049" type="#_x0000_t75" style="width:22pt;height:16.5pt" o:ole="">
            <v:imagedata r:id="rId57" o:title=""/>
          </v:shape>
          <o:OLEObject Type="Embed" ProgID="Equation.DSMT4" ShapeID="_x0000_i1049" DrawAspect="Content" ObjectID="_1743844716" r:id="rId58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>là</w:t>
      </w:r>
      <w:r w:rsidR="00C25E05">
        <w:rPr>
          <w:rFonts w:ascii="Times New Roman" w:hAnsi="Times New Roman" w:cs="Times New Roman"/>
          <w:sz w:val="26"/>
          <w:szCs w:val="26"/>
        </w:rPr>
        <w:t>:</w:t>
      </w:r>
    </w:p>
    <w:p w14:paraId="105307B4" w14:textId="27535425" w:rsidR="00C04C78" w:rsidRPr="00A7559C" w:rsidRDefault="00C04C78" w:rsidP="00C04C78">
      <w:pPr>
        <w:tabs>
          <w:tab w:val="left" w:pos="900"/>
          <w:tab w:val="left" w:pos="992"/>
        </w:tabs>
        <w:spacing w:line="276" w:lineRule="auto"/>
        <w:rPr>
          <w:rStyle w:val="fontstyle01"/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>Cầu lông.</w:t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B.</w:t>
      </w:r>
      <w:r w:rsidRPr="00A7559C">
        <w:rPr>
          <w:rFonts w:ascii="Times New Roman" w:hAnsi="Times New Roman" w:cs="Times New Roman"/>
          <w:sz w:val="26"/>
          <w:szCs w:val="26"/>
        </w:rPr>
        <w:t xml:space="preserve"> Bóng bàn.            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C.</w:t>
      </w:r>
      <w:r w:rsidRPr="00A7559C">
        <w:rPr>
          <w:rFonts w:ascii="Times New Roman" w:hAnsi="Times New Roman" w:cs="Times New Roman"/>
          <w:sz w:val="26"/>
          <w:szCs w:val="26"/>
        </w:rPr>
        <w:t xml:space="preserve"> Đá cầu.   </w:t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  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fr-FR"/>
        </w:rPr>
        <w:t>D.</w:t>
      </w:r>
      <w:r w:rsidRPr="00A7559C">
        <w:rPr>
          <w:rFonts w:ascii="Times New Roman" w:hAnsi="Times New Roman" w:cs="Times New Roman"/>
          <w:sz w:val="26"/>
          <w:szCs w:val="26"/>
        </w:rPr>
        <w:t xml:space="preserve"> Bóng đá.</w:t>
      </w:r>
    </w:p>
    <w:p w14:paraId="3D9909CF" w14:textId="77777777" w:rsidR="00C04C78" w:rsidRPr="00A7559C" w:rsidRDefault="00C04C78" w:rsidP="008F64A0">
      <w:pPr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56F1892B" w14:textId="33EB5780" w:rsidR="00815276" w:rsidRPr="00A7559C" w:rsidRDefault="00815276" w:rsidP="008F64A0">
      <w:pPr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A7559C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6 : </w:t>
      </w:r>
      <w:r w:rsidRPr="00C25E0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Số thập phân nào biểu diễn phân số </w:t>
      </w:r>
      <w:r w:rsidRPr="00C25E05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240" w:dyaOrig="620" w14:anchorId="060D3931">
          <v:shape id="_x0000_i1050" type="#_x0000_t75" style="width:12pt;height:31pt" o:ole="">
            <v:imagedata r:id="rId59" o:title=""/>
          </v:shape>
          <o:OLEObject Type="Embed" ProgID="Equation.DSMT4" ShapeID="_x0000_i1050" DrawAspect="Content" ObjectID="_1743844717" r:id="rId60"/>
        </w:object>
      </w:r>
      <w:r w:rsidR="00A7559C" w:rsidRPr="00C25E05">
        <w:rPr>
          <w:rFonts w:ascii="Times New Roman" w:hAnsi="Times New Roman" w:cs="Times New Roman"/>
          <w:bCs/>
          <w:sz w:val="26"/>
          <w:szCs w:val="26"/>
          <w:lang w:val="fr-FR"/>
        </w:rPr>
        <w:t>:</w:t>
      </w:r>
    </w:p>
    <w:p w14:paraId="19918F6D" w14:textId="5E1791DC" w:rsidR="00A7559C" w:rsidRPr="00A7559C" w:rsidRDefault="00A7559C" w:rsidP="00A7559C">
      <w:pPr>
        <w:pStyle w:val="oancuaDanhsach"/>
        <w:numPr>
          <w:ilvl w:val="0"/>
          <w:numId w:val="41"/>
        </w:numPr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A7559C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0,25    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A7559C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0,5     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A7559C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0,4   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A7559C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0,1</w:t>
      </w:r>
    </w:p>
    <w:p w14:paraId="4729F1F2" w14:textId="529CC31D" w:rsidR="00A7559C" w:rsidRPr="00A7559C" w:rsidRDefault="00A7559C" w:rsidP="00A7559C">
      <w:pPr>
        <w:spacing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A7559C">
        <w:rPr>
          <w:rFonts w:ascii="Times New Roman" w:hAnsi="Times New Roman" w:cs="Times New Roman"/>
          <w:b/>
          <w:sz w:val="26"/>
          <w:szCs w:val="26"/>
          <w:lang w:val="nl-NL"/>
        </w:rPr>
        <w:t>Câu 7:</w:t>
      </w:r>
      <w:r w:rsidRPr="00A7559C">
        <w:rPr>
          <w:rFonts w:ascii="Times New Roman" w:hAnsi="Times New Roman" w:cs="Times New Roman"/>
          <w:sz w:val="26"/>
          <w:szCs w:val="26"/>
          <w:lang w:val="nl-NL"/>
        </w:rPr>
        <w:t xml:space="preserve"> Phân số </w:t>
      </w:r>
      <w:r w:rsidRPr="00A7559C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420" w:dyaOrig="620" w14:anchorId="195E0672">
          <v:shape id="_x0000_i1051" type="#_x0000_t75" style="width:21pt;height:31pt" o:ole="">
            <v:imagedata r:id="rId61" o:title=""/>
          </v:shape>
          <o:OLEObject Type="Embed" ProgID="Equation.3" ShapeID="_x0000_i1051" DrawAspect="Content" ObjectID="_1743844718" r:id="rId62"/>
        </w:object>
      </w:r>
      <w:r w:rsidRPr="00A7559C">
        <w:rPr>
          <w:rFonts w:ascii="Times New Roman" w:hAnsi="Times New Roman" w:cs="Times New Roman"/>
          <w:sz w:val="26"/>
          <w:szCs w:val="26"/>
          <w:lang w:val="nl-NL"/>
        </w:rPr>
        <w:t xml:space="preserve"> viết dưới dạng dùng ký hiệu %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25"/>
        <w:gridCol w:w="2355"/>
        <w:gridCol w:w="2340"/>
      </w:tblGrid>
      <w:tr w:rsidR="00A7559C" w:rsidRPr="00A7559C" w14:paraId="50ED913E" w14:textId="77777777" w:rsidTr="00A7559C">
        <w:tc>
          <w:tcPr>
            <w:tcW w:w="2340" w:type="dxa"/>
            <w:shd w:val="clear" w:color="auto" w:fill="auto"/>
          </w:tcPr>
          <w:p w14:paraId="2F33AE8A" w14:textId="3222176E" w:rsidR="00A7559C" w:rsidRPr="00A7559C" w:rsidRDefault="00A7559C" w:rsidP="008C0EBC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 </w:t>
            </w:r>
            <w:r w:rsidRPr="00A7559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A.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25%</w:t>
            </w:r>
          </w:p>
        </w:tc>
        <w:tc>
          <w:tcPr>
            <w:tcW w:w="2325" w:type="dxa"/>
            <w:shd w:val="clear" w:color="auto" w:fill="auto"/>
          </w:tcPr>
          <w:p w14:paraId="6CBBA937" w14:textId="30BB564B" w:rsidR="00A7559C" w:rsidRPr="00A7559C" w:rsidRDefault="00A7559C" w:rsidP="008C0EBC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   </w:t>
            </w:r>
            <w:r w:rsidRPr="00A7559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B.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7%</w:t>
            </w:r>
          </w:p>
        </w:tc>
        <w:tc>
          <w:tcPr>
            <w:tcW w:w="2355" w:type="dxa"/>
            <w:shd w:val="clear" w:color="auto" w:fill="auto"/>
          </w:tcPr>
          <w:p w14:paraId="76578EF3" w14:textId="7CDDFF2C" w:rsidR="00A7559C" w:rsidRPr="00A7559C" w:rsidRDefault="00A7559C" w:rsidP="008C0EBC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  </w:t>
            </w:r>
            <w:r w:rsidRPr="00A7559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C.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175%</w:t>
            </w:r>
          </w:p>
        </w:tc>
        <w:tc>
          <w:tcPr>
            <w:tcW w:w="2340" w:type="dxa"/>
            <w:shd w:val="clear" w:color="auto" w:fill="auto"/>
          </w:tcPr>
          <w:p w14:paraId="1813F6BE" w14:textId="735191B1" w:rsidR="00A7559C" w:rsidRPr="00A7559C" w:rsidRDefault="00A7559C" w:rsidP="008C0EBC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</w:t>
            </w:r>
            <w:r w:rsidRPr="00A7559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D.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28%</w:t>
            </w:r>
          </w:p>
        </w:tc>
      </w:tr>
    </w:tbl>
    <w:p w14:paraId="7D6F3303" w14:textId="653C8FA5" w:rsidR="00A7559C" w:rsidRPr="00A7559C" w:rsidRDefault="00A7559C" w:rsidP="00A7559C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Kết quả của phép tính  </w:t>
      </w:r>
      <w:r w:rsidRPr="00A7559C">
        <w:rPr>
          <w:rFonts w:ascii="Times New Roman" w:hAnsi="Times New Roman" w:cs="Times New Roman"/>
          <w:sz w:val="26"/>
          <w:szCs w:val="26"/>
        </w:rPr>
        <w:t>(-4,125). 0,01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14:paraId="2E04EF21" w14:textId="482A1107" w:rsidR="00A7559C" w:rsidRPr="00A7559C" w:rsidRDefault="00A7559C" w:rsidP="00A7559C">
      <w:pPr>
        <w:pStyle w:val="oancuaDanhsach"/>
        <w:numPr>
          <w:ilvl w:val="0"/>
          <w:numId w:val="44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>-</w:t>
      </w:r>
      <w:r w:rsidRPr="00A7559C">
        <w:rPr>
          <w:rFonts w:ascii="Times New Roman" w:hAnsi="Times New Roman" w:cs="Times New Roman"/>
          <w:sz w:val="26"/>
          <w:szCs w:val="26"/>
        </w:rPr>
        <w:t>412,5.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>B .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>-0,04125</w:t>
      </w:r>
      <w:r w:rsidRPr="00A7559C">
        <w:rPr>
          <w:rFonts w:ascii="Times New Roman" w:hAnsi="Times New Roman" w:cs="Times New Roman"/>
          <w:b/>
          <w:sz w:val="26"/>
          <w:szCs w:val="26"/>
        </w:rPr>
        <w:t>.</w:t>
      </w: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    C.</w:t>
      </w:r>
      <w:r w:rsidRPr="00A7559C">
        <w:rPr>
          <w:rFonts w:ascii="Times New Roman" w:hAnsi="Times New Roman" w:cs="Times New Roman"/>
          <w:b/>
          <w:sz w:val="26"/>
          <w:szCs w:val="26"/>
        </w:rPr>
        <w:t xml:space="preserve"> -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>4,125</w:t>
      </w:r>
      <w:r w:rsidRPr="00A7559C">
        <w:rPr>
          <w:rFonts w:ascii="Times New Roman" w:hAnsi="Times New Roman" w:cs="Times New Roman"/>
          <w:b/>
          <w:sz w:val="26"/>
          <w:szCs w:val="26"/>
        </w:rPr>
        <w:t>.</w:t>
      </w:r>
      <w:r w:rsidRPr="00A7559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       D.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>-41,25.</w:t>
      </w:r>
    </w:p>
    <w:p w14:paraId="00961987" w14:textId="77777777" w:rsidR="00A7559C" w:rsidRPr="00A7559C" w:rsidRDefault="00A7559C" w:rsidP="008F64A0">
      <w:pPr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081A8BBB" w14:textId="77777777" w:rsidR="00A7559C" w:rsidRPr="00A7559C" w:rsidRDefault="00A7559C" w:rsidP="008F64A0">
      <w:pPr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39F11AB6" w14:textId="71F20083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AA580C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Câu </w:t>
      </w:r>
      <w:r w:rsidR="00AA580C" w:rsidRPr="00AA580C">
        <w:rPr>
          <w:rFonts w:ascii="Times New Roman" w:hAnsi="Times New Roman" w:cs="Times New Roman"/>
          <w:b/>
          <w:sz w:val="26"/>
          <w:szCs w:val="26"/>
          <w:lang w:val="fr-FR"/>
        </w:rPr>
        <w:t>9</w:t>
      </w:r>
      <w:r w:rsidRPr="00AA580C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A7559C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3B8D9737">
          <v:shape id="_x0000_i1052" type="#_x0000_t75" style="width:12pt;height:31pt" o:ole="">
            <v:imagedata r:id="rId63" o:title=""/>
          </v:shape>
          <o:OLEObject Type="Embed" ProgID="Equation.DSMT4" ShapeID="_x0000_i1052" DrawAspect="Content" ObjectID="_1743844719" r:id="rId64"/>
        </w:object>
      </w:r>
      <w:r w:rsidRPr="00A7559C">
        <w:rPr>
          <w:rFonts w:ascii="Times New Roman" w:hAnsi="Times New Roman" w:cs="Times New Roman"/>
          <w:sz w:val="26"/>
          <w:szCs w:val="26"/>
          <w:lang w:val="fr-FR"/>
        </w:rPr>
        <w:t xml:space="preserve"> của 60 là:</w:t>
      </w:r>
    </w:p>
    <w:tbl>
      <w:tblPr>
        <w:tblW w:w="10188" w:type="dxa"/>
        <w:tblLook w:val="01E0" w:firstRow="1" w:lastRow="1" w:firstColumn="1" w:lastColumn="1" w:noHBand="0" w:noVBand="0"/>
      </w:tblPr>
      <w:tblGrid>
        <w:gridCol w:w="2547"/>
        <w:gridCol w:w="2547"/>
        <w:gridCol w:w="2547"/>
        <w:gridCol w:w="2547"/>
      </w:tblGrid>
      <w:tr w:rsidR="008F64A0" w:rsidRPr="00A7559C" w14:paraId="22BBA56A" w14:textId="77777777" w:rsidTr="008C0EBC">
        <w:tc>
          <w:tcPr>
            <w:tcW w:w="2547" w:type="dxa"/>
            <w:shd w:val="clear" w:color="auto" w:fill="auto"/>
          </w:tcPr>
          <w:p w14:paraId="719A9480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</w:t>
            </w: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. 45</w:t>
            </w:r>
          </w:p>
        </w:tc>
        <w:tc>
          <w:tcPr>
            <w:tcW w:w="2547" w:type="dxa"/>
            <w:shd w:val="clear" w:color="auto" w:fill="auto"/>
          </w:tcPr>
          <w:p w14:paraId="523FF147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</w:t>
            </w: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30</w:t>
            </w:r>
          </w:p>
        </w:tc>
        <w:tc>
          <w:tcPr>
            <w:tcW w:w="2547" w:type="dxa"/>
            <w:shd w:val="clear" w:color="auto" w:fill="auto"/>
          </w:tcPr>
          <w:p w14:paraId="7A181784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   </w:t>
            </w: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40</w:t>
            </w:r>
          </w:p>
        </w:tc>
        <w:tc>
          <w:tcPr>
            <w:tcW w:w="2547" w:type="dxa"/>
            <w:shd w:val="clear" w:color="auto" w:fill="auto"/>
          </w:tcPr>
          <w:p w14:paraId="094B2448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</w:t>
            </w: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50</w:t>
            </w:r>
          </w:p>
        </w:tc>
      </w:tr>
    </w:tbl>
    <w:p w14:paraId="10E61EB2" w14:textId="76724007" w:rsidR="008F64A0" w:rsidRPr="00A7559C" w:rsidRDefault="008F64A0" w:rsidP="008F64A0">
      <w:pPr>
        <w:tabs>
          <w:tab w:val="left" w:pos="992"/>
        </w:tabs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t>Câ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sv-SE"/>
        </w:rPr>
        <w:t xml:space="preserve">u </w:t>
      </w:r>
      <w:r w:rsidR="00AA580C">
        <w:rPr>
          <w:rFonts w:ascii="Times New Roman" w:hAnsi="Times New Roman" w:cs="Times New Roman"/>
          <w:b/>
          <w:bCs/>
          <w:sz w:val="26"/>
          <w:szCs w:val="26"/>
          <w:lang w:val="sv-SE"/>
        </w:rPr>
        <w:t>10</w:t>
      </w:r>
      <w:r w:rsidRPr="00A7559C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A7559C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A7559C">
        <w:rPr>
          <w:rFonts w:ascii="Times New Roman" w:hAnsi="Times New Roman" w:cs="Times New Roman"/>
          <w:position w:val="-10"/>
          <w:sz w:val="26"/>
          <w:szCs w:val="26"/>
        </w:rPr>
        <w:object w:dxaOrig="1040" w:dyaOrig="400" w14:anchorId="41EEE329">
          <v:shape id="_x0000_i1053" type="#_x0000_t75" style="width:52pt;height:20pt" o:ole="">
            <v:imagedata r:id="rId65" o:title=""/>
          </v:shape>
          <o:OLEObject Type="Embed" ProgID="Equation.DSMT4" ShapeID="_x0000_i1053" DrawAspect="Content" ObjectID="_1743844720" r:id="rId66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điểm </w:t>
      </w:r>
      <w:r w:rsidRPr="00A7559C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48D6EFE">
          <v:shape id="_x0000_i1054" type="#_x0000_t75" style="width:15.5pt;height:12.5pt" o:ole="">
            <v:imagedata r:id="rId67" o:title=""/>
          </v:shape>
          <o:OLEObject Type="Embed" ProgID="Equation.DSMT4" ShapeID="_x0000_i1054" DrawAspect="Content" ObjectID="_1743844721" r:id="rId68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ằm trong góc đó. Khẳng định đúng là</w:t>
      </w:r>
    </w:p>
    <w:p w14:paraId="673444A4" w14:textId="77777777" w:rsidR="008F64A0" w:rsidRPr="00A7559C" w:rsidRDefault="008F64A0" w:rsidP="008F64A0">
      <w:pPr>
        <w:tabs>
          <w:tab w:val="left" w:pos="992"/>
          <w:tab w:val="left" w:pos="5669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7" w:name="BMN_CHOICE_A55"/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bookmarkStart w:id="8" w:name="_Hlk101999271"/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40" w:dyaOrig="400" w14:anchorId="40E7CA9C">
          <v:shape id="_x0000_i1055" type="#_x0000_t75" style="width:62pt;height:20pt" o:ole="">
            <v:imagedata r:id="rId69" o:title=""/>
          </v:shape>
          <o:OLEObject Type="Embed" ProgID="Equation.DSMT4" ShapeID="_x0000_i1055" DrawAspect="Content" ObjectID="_1743844722" r:id="rId70"/>
        </w:object>
      </w:r>
      <w:bookmarkEnd w:id="8"/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9" w:name="BMN_CHOICE_B55"/>
      <w:bookmarkEnd w:id="7"/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40" w:dyaOrig="400" w14:anchorId="17548F54">
          <v:shape id="_x0000_i1056" type="#_x0000_t75" style="width:62pt;height:20pt" o:ole="">
            <v:imagedata r:id="rId71" o:title=""/>
          </v:shape>
          <o:OLEObject Type="Embed" ProgID="Equation.DSMT4" ShapeID="_x0000_i1056" DrawAspect="Content" ObjectID="_1743844723" r:id="rId72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B3A2756" w14:textId="77777777" w:rsidR="008F64A0" w:rsidRPr="00A7559C" w:rsidRDefault="008F64A0" w:rsidP="008F64A0">
      <w:pPr>
        <w:tabs>
          <w:tab w:val="left" w:pos="992"/>
          <w:tab w:val="left" w:pos="5669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10" w:name="BMN_CHOICE_C55"/>
      <w:bookmarkEnd w:id="9"/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bookmarkStart w:id="11" w:name="BMN_CHOICE_D55"/>
      <w:bookmarkEnd w:id="10"/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40" w:dyaOrig="400" w14:anchorId="220B3606">
          <v:shape id="_x0000_i1057" type="#_x0000_t75" style="width:62pt;height:20pt" o:ole="">
            <v:imagedata r:id="rId73" o:title=""/>
          </v:shape>
          <o:OLEObject Type="Embed" ProgID="Equation.DSMT4" ShapeID="_x0000_i1057" DrawAspect="Content" ObjectID="_1743844724" r:id="rId74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   </w:t>
      </w:r>
      <w:r w:rsidRPr="00A7559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A7559C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380" w:dyaOrig="400" w14:anchorId="232459FA">
          <v:shape id="_x0000_i1058" type="#_x0000_t75" style="width:69pt;height:20pt" o:ole="">
            <v:imagedata r:id="rId75" o:title=""/>
          </v:shape>
          <o:OLEObject Type="Embed" ProgID="Equation.DSMT4" ShapeID="_x0000_i1058" DrawAspect="Content" ObjectID="_1743844725" r:id="rId76"/>
        </w:object>
      </w:r>
      <w:r w:rsidRPr="00A7559C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End w:id="11"/>
    </w:p>
    <w:p w14:paraId="6103ED53" w14:textId="30B500E4" w:rsidR="008F64A0" w:rsidRPr="00A7559C" w:rsidRDefault="008F64A0" w:rsidP="008F64A0">
      <w:pPr>
        <w:tabs>
          <w:tab w:val="left" w:pos="567"/>
        </w:tabs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Câu </w:t>
      </w:r>
      <w:r w:rsidR="00AA580C">
        <w:rPr>
          <w:rFonts w:ascii="Times New Roman" w:hAnsi="Times New Roman" w:cs="Times New Roman"/>
          <w:b/>
          <w:bCs/>
          <w:sz w:val="26"/>
          <w:szCs w:val="26"/>
          <w:lang w:val="it-IT"/>
        </w:rPr>
        <w:t>11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it-IT"/>
        </w:rPr>
        <w:t>:</w:t>
      </w:r>
      <w:r w:rsidRPr="00A7559C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Cho điểm M là trung điểm của đoạn thẳng AB, biết MA = 3cm . </w:t>
      </w:r>
    </w:p>
    <w:p w14:paraId="6EB4763F" w14:textId="77777777" w:rsidR="008F64A0" w:rsidRPr="00A7559C" w:rsidRDefault="008F64A0" w:rsidP="008F64A0">
      <w:pPr>
        <w:tabs>
          <w:tab w:val="left" w:pos="180"/>
          <w:tab w:val="left" w:pos="567"/>
        </w:tabs>
        <w:ind w:right="-540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A7559C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           Độ dài đoạn thẳng AB là:</w:t>
      </w:r>
    </w:p>
    <w:p w14:paraId="1C293AB6" w14:textId="77777777" w:rsidR="008F64A0" w:rsidRPr="00A7559C" w:rsidRDefault="008F64A0" w:rsidP="008F64A0">
      <w:pPr>
        <w:tabs>
          <w:tab w:val="left" w:pos="360"/>
          <w:tab w:val="left" w:pos="567"/>
        </w:tabs>
        <w:ind w:left="340" w:right="23"/>
        <w:jc w:val="both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A7559C">
        <w:rPr>
          <w:rFonts w:ascii="Times New Roman" w:hAnsi="Times New Roman" w:cs="Times New Roman"/>
          <w:bCs/>
          <w:sz w:val="26"/>
          <w:szCs w:val="26"/>
          <w:lang w:val="it-IT"/>
        </w:rPr>
        <w:tab/>
      </w:r>
      <w:r w:rsidRPr="00A7559C">
        <w:rPr>
          <w:rFonts w:ascii="Times New Roman" w:hAnsi="Times New Roman" w:cs="Times New Roman"/>
          <w:bCs/>
          <w:sz w:val="26"/>
          <w:szCs w:val="26"/>
          <w:lang w:val="it-IT"/>
        </w:rPr>
        <w:tab/>
        <w:t xml:space="preserve">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A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4 cm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B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6 cm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ab/>
      </w:r>
      <w:r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C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5 cm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ab/>
        <w:t xml:space="preserve">       </w:t>
      </w:r>
      <w:r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D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1,5 cm.</w:t>
      </w:r>
    </w:p>
    <w:p w14:paraId="74BE1A47" w14:textId="1AA5B509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de-DE"/>
        </w:rPr>
      </w:pP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 xml:space="preserve">Câu </w:t>
      </w:r>
      <w:r w:rsidR="00AA580C">
        <w:rPr>
          <w:rFonts w:ascii="Times New Roman" w:hAnsi="Times New Roman" w:cs="Times New Roman"/>
          <w:b/>
          <w:sz w:val="26"/>
          <w:szCs w:val="26"/>
          <w:lang w:val="de-DE"/>
        </w:rPr>
        <w:t>12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:</w:t>
      </w:r>
      <w:r w:rsidRPr="00A7559C">
        <w:rPr>
          <w:rFonts w:ascii="Times New Roman" w:hAnsi="Times New Roman" w:cs="Times New Roman"/>
          <w:sz w:val="26"/>
          <w:szCs w:val="26"/>
          <w:lang w:val="de-DE"/>
        </w:rPr>
        <w:t xml:space="preserve"> Nếu góc A có số đo bằng </w:t>
      </w:r>
      <w:r w:rsidRPr="00A7559C">
        <w:rPr>
          <w:rFonts w:ascii="Times New Roman" w:hAnsi="Times New Roman" w:cs="Times New Roman"/>
          <w:position w:val="-6"/>
          <w:sz w:val="26"/>
          <w:szCs w:val="26"/>
        </w:rPr>
        <w:object w:dxaOrig="540" w:dyaOrig="320" w14:anchorId="449C7E79">
          <v:shape id="_x0000_i1059" type="#_x0000_t75" style="width:27pt;height:16pt" o:ole="">
            <v:imagedata r:id="rId77" o:title=""/>
          </v:shape>
          <o:OLEObject Type="Embed" ProgID="Equation.DSMT4" ShapeID="_x0000_i1059" DrawAspect="Content" ObjectID="_1743844726" r:id="rId78"/>
        </w:object>
      </w:r>
      <w:r w:rsidRPr="00A7559C">
        <w:rPr>
          <w:rFonts w:ascii="Times New Roman" w:hAnsi="Times New Roman" w:cs="Times New Roman"/>
          <w:sz w:val="26"/>
          <w:szCs w:val="26"/>
          <w:lang w:val="de-DE"/>
        </w:rPr>
        <w:t>. Ta nói:</w:t>
      </w:r>
    </w:p>
    <w:p w14:paraId="3C02FE8B" w14:textId="77777777" w:rsidR="008F64A0" w:rsidRPr="00A7559C" w:rsidRDefault="008F64A0" w:rsidP="008F64A0">
      <w:pPr>
        <w:pStyle w:val="oancuaDanhsach"/>
        <w:numPr>
          <w:ilvl w:val="0"/>
          <w:numId w:val="38"/>
        </w:numPr>
        <w:spacing w:after="160" w:line="259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>Góc A là góc nh</w:t>
      </w:r>
      <w:r w:rsidRPr="00A7559C">
        <w:rPr>
          <w:rFonts w:ascii="Times New Roman" w:hAnsi="Times New Roman" w:cs="Times New Roman"/>
          <w:bCs/>
          <w:sz w:val="26"/>
          <w:szCs w:val="26"/>
          <w:lang w:val="vi-VN"/>
        </w:rPr>
        <w:t>ọn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                       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C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Góc A là góc vuông</w:t>
      </w:r>
    </w:p>
    <w:p w14:paraId="59EBF1F0" w14:textId="77777777" w:rsidR="008F64A0" w:rsidRPr="00A7559C" w:rsidRDefault="008F64A0" w:rsidP="008F64A0">
      <w:pPr>
        <w:pStyle w:val="oancuaDanhsach"/>
        <w:numPr>
          <w:ilvl w:val="0"/>
          <w:numId w:val="38"/>
        </w:numPr>
        <w:spacing w:after="160" w:line="259" w:lineRule="auto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Góc A là góc tù                                                  </w:t>
      </w:r>
      <w:r w:rsidRPr="00A7559C">
        <w:rPr>
          <w:rFonts w:ascii="Times New Roman" w:hAnsi="Times New Roman" w:cs="Times New Roman"/>
          <w:b/>
          <w:sz w:val="26"/>
          <w:szCs w:val="26"/>
          <w:lang w:val="de-DE"/>
        </w:rPr>
        <w:t>D.</w:t>
      </w:r>
      <w:r w:rsidRPr="00A7559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Góc A là góc bẹt</w:t>
      </w:r>
    </w:p>
    <w:p w14:paraId="230FB897" w14:textId="77777777" w:rsidR="00C16C24" w:rsidRPr="00A7559C" w:rsidRDefault="00C16C24" w:rsidP="008F64A0">
      <w:pPr>
        <w:tabs>
          <w:tab w:val="left" w:pos="360"/>
        </w:tabs>
        <w:ind w:right="24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</w:p>
    <w:p w14:paraId="4BAD5D0D" w14:textId="60BB22E4" w:rsidR="008F64A0" w:rsidRPr="00A7559C" w:rsidRDefault="008F64A0" w:rsidP="008F64A0">
      <w:pPr>
        <w:tabs>
          <w:tab w:val="left" w:pos="360"/>
        </w:tabs>
        <w:ind w:right="24"/>
        <w:jc w:val="both"/>
        <w:rPr>
          <w:rFonts w:ascii="Times New Roman" w:hAnsi="Times New Roman" w:cs="Times New Roman"/>
          <w:bCs/>
          <w:sz w:val="26"/>
          <w:szCs w:val="26"/>
          <w:u w:val="single"/>
          <w:lang w:val="de-DE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  <w:lang w:val="pt-BR"/>
        </w:rPr>
        <w:t>II. PHẦN TỰ LUẬN (</w:t>
      </w:r>
      <w:r w:rsidR="00A7559C">
        <w:rPr>
          <w:rFonts w:ascii="Times New Roman" w:eastAsia="Calibri" w:hAnsi="Times New Roman" w:cs="Times New Roman"/>
          <w:b/>
          <w:sz w:val="26"/>
          <w:szCs w:val="26"/>
          <w:lang w:val="pt-BR"/>
        </w:rPr>
        <w:t>7</w:t>
      </w:r>
      <w:r w:rsidRPr="00A7559C">
        <w:rPr>
          <w:rFonts w:ascii="Times New Roman" w:eastAsia="Calibri" w:hAnsi="Times New Roman" w:cs="Times New Roman"/>
          <w:b/>
          <w:sz w:val="26"/>
          <w:szCs w:val="26"/>
          <w:lang w:val="pt-BR"/>
        </w:rPr>
        <w:t>,0 điểm)</w:t>
      </w:r>
    </w:p>
    <w:p w14:paraId="54D7A5E5" w14:textId="124F1584" w:rsidR="008F64A0" w:rsidRPr="00A7559C" w:rsidRDefault="00A7559C" w:rsidP="008F64A0">
      <w:pPr>
        <w:ind w:left="67" w:firstLine="17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sz w:val="26"/>
          <w:szCs w:val="26"/>
          <w:lang w:val="de-DE"/>
        </w:rPr>
        <w:t>Câu 13:</w:t>
      </w:r>
      <w:r w:rsidR="008F64A0" w:rsidRPr="00A7559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8F64A0" w:rsidRPr="00A7559C">
        <w:rPr>
          <w:rFonts w:ascii="Times New Roman" w:hAnsi="Times New Roman" w:cs="Times New Roman"/>
          <w:i/>
          <w:sz w:val="26"/>
          <w:szCs w:val="26"/>
          <w:lang w:val="de-DE"/>
        </w:rPr>
        <w:t>(</w:t>
      </w:r>
      <w:r>
        <w:rPr>
          <w:rFonts w:ascii="Times New Roman" w:hAnsi="Times New Roman" w:cs="Times New Roman"/>
          <w:i/>
          <w:sz w:val="26"/>
          <w:szCs w:val="26"/>
          <w:lang w:val="de-DE"/>
        </w:rPr>
        <w:t>1,5</w:t>
      </w:r>
      <w:r w:rsidR="008F64A0" w:rsidRPr="00A7559C">
        <w:rPr>
          <w:rFonts w:ascii="Times New Roman" w:hAnsi="Times New Roman" w:cs="Times New Roman"/>
          <w:i/>
          <w:sz w:val="26"/>
          <w:szCs w:val="26"/>
          <w:lang w:val="de-DE"/>
        </w:rPr>
        <w:t xml:space="preserve"> điểm)</w:t>
      </w:r>
      <w:r w:rsidR="008F64A0" w:rsidRPr="00A7559C">
        <w:rPr>
          <w:rFonts w:ascii="Times New Roman" w:hAnsi="Times New Roman" w:cs="Times New Roman"/>
          <w:sz w:val="26"/>
          <w:szCs w:val="26"/>
          <w:lang w:val="de-DE"/>
        </w:rPr>
        <w:t xml:space="preserve"> Thực hiện phép tính (</w:t>
      </w:r>
      <w:r w:rsidR="008F64A0" w:rsidRPr="00A7559C">
        <w:rPr>
          <w:rFonts w:ascii="Times New Roman" w:hAnsi="Times New Roman" w:cs="Times New Roman"/>
          <w:i/>
          <w:sz w:val="26"/>
          <w:szCs w:val="26"/>
          <w:lang w:val="de-DE"/>
        </w:rPr>
        <w:t>hợp lý có thể</w:t>
      </w:r>
      <w:r w:rsidR="008F64A0" w:rsidRPr="00A7559C">
        <w:rPr>
          <w:rFonts w:ascii="Times New Roman" w:hAnsi="Times New Roman" w:cs="Times New Roman"/>
          <w:sz w:val="26"/>
          <w:szCs w:val="26"/>
          <w:lang w:val="de-DE"/>
        </w:rPr>
        <w:t xml:space="preserve">): </w:t>
      </w:r>
    </w:p>
    <w:p w14:paraId="70042ACA" w14:textId="09E5212D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position w:val="-28"/>
          <w:sz w:val="26"/>
          <w:szCs w:val="26"/>
        </w:rPr>
        <w:object w:dxaOrig="1680" w:dyaOrig="680" w14:anchorId="42ACB9B4">
          <v:shape id="_x0000_i1060" type="#_x0000_t75" style="width:90pt;height:36pt" o:ole="">
            <v:imagedata r:id="rId79" o:title=""/>
          </v:shape>
          <o:OLEObject Type="Embed" ProgID="Equation.DSMT4" ShapeID="_x0000_i1060" DrawAspect="Content" ObjectID="_1743844727" r:id="rId80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                                          </w:t>
      </w:r>
      <w:r w:rsidR="00C16C24" w:rsidRPr="00A7559C">
        <w:rPr>
          <w:rFonts w:ascii="Times New Roman" w:hAnsi="Times New Roman" w:cs="Times New Roman"/>
          <w:sz w:val="26"/>
          <w:szCs w:val="26"/>
        </w:rPr>
        <w:t xml:space="preserve">   </w:t>
      </w:r>
      <w:r w:rsidRPr="00A7559C">
        <w:rPr>
          <w:rFonts w:ascii="Times New Roman" w:hAnsi="Times New Roman" w:cs="Times New Roman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2500" w:dyaOrig="620" w14:anchorId="775D0EBF">
          <v:shape id="_x0000_i1061" type="#_x0000_t75" style="width:129.5pt;height:32.5pt" o:ole="">
            <v:imagedata r:id="rId81" o:title=""/>
          </v:shape>
          <o:OLEObject Type="Embed" ProgID="Equation.DSMT4" ShapeID="_x0000_i1061" DrawAspect="Content" ObjectID="_1743844728" r:id="rId82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6AEA7719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position w:val="-14"/>
          <w:sz w:val="26"/>
          <w:szCs w:val="26"/>
        </w:rPr>
        <w:object w:dxaOrig="3700" w:dyaOrig="400" w14:anchorId="480BA5DB">
          <v:shape id="_x0000_i1062" type="#_x0000_t75" style="width:190pt;height:20.5pt" o:ole="">
            <v:imagedata r:id="rId83" o:title=""/>
          </v:shape>
          <o:OLEObject Type="Embed" ProgID="Equation.DSMT4" ShapeID="_x0000_i1062" DrawAspect="Content" ObjectID="_1743844729" r:id="rId84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2079" w:dyaOrig="620" w14:anchorId="01E68EC4">
          <v:shape id="_x0000_i1063" type="#_x0000_t75" style="width:107.5pt;height:32.5pt" o:ole="">
            <v:imagedata r:id="rId85" o:title=""/>
          </v:shape>
          <o:OLEObject Type="Embed" ProgID="Equation.DSMT4" ShapeID="_x0000_i1063" DrawAspect="Content" ObjectID="_1743844730" r:id="rId86"/>
        </w:object>
      </w:r>
    </w:p>
    <w:p w14:paraId="3FE7F3B1" w14:textId="353D0C6B" w:rsidR="008F64A0" w:rsidRPr="00A7559C" w:rsidRDefault="00A7559C" w:rsidP="008F64A0">
      <w:pPr>
        <w:ind w:left="67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4:</w:t>
      </w:r>
      <w:r w:rsidR="008F64A0" w:rsidRPr="00A7559C">
        <w:rPr>
          <w:rFonts w:ascii="Times New Roman" w:hAnsi="Times New Roman" w:cs="Times New Roman"/>
          <w:sz w:val="26"/>
          <w:szCs w:val="26"/>
        </w:rPr>
        <w:t xml:space="preserve"> </w:t>
      </w:r>
      <w:r w:rsidR="008F64A0" w:rsidRPr="00A7559C">
        <w:rPr>
          <w:rFonts w:ascii="Times New Roman" w:hAnsi="Times New Roman" w:cs="Times New Roman"/>
          <w:i/>
          <w:sz w:val="26"/>
          <w:szCs w:val="26"/>
        </w:rPr>
        <w:t>(1 điểm)</w:t>
      </w:r>
      <w:r w:rsidR="008F64A0" w:rsidRPr="00A7559C">
        <w:rPr>
          <w:rFonts w:ascii="Times New Roman" w:hAnsi="Times New Roman" w:cs="Times New Roman"/>
          <w:sz w:val="26"/>
          <w:szCs w:val="26"/>
        </w:rPr>
        <w:t xml:space="preserve"> Tìm  x, biết:</w:t>
      </w:r>
    </w:p>
    <w:p w14:paraId="407C9FA6" w14:textId="6CDE6A6F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1480" w:dyaOrig="620" w14:anchorId="04FF9E45">
          <v:shape id="_x0000_i1064" type="#_x0000_t75" style="width:74pt;height:31pt" o:ole="">
            <v:imagedata r:id="rId87" o:title=""/>
          </v:shape>
          <o:OLEObject Type="Embed" ProgID="Equation.DSMT4" ShapeID="_x0000_i1064" DrawAspect="Content" ObjectID="_1743844731" r:id="rId88"/>
        </w:object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                          </w:t>
      </w:r>
      <w:r w:rsidRPr="00A7559C">
        <w:rPr>
          <w:rFonts w:ascii="Times New Roman" w:hAnsi="Times New Roman" w:cs="Times New Roman"/>
          <w:position w:val="-24"/>
          <w:sz w:val="26"/>
          <w:szCs w:val="26"/>
        </w:rPr>
        <w:object w:dxaOrig="1359" w:dyaOrig="620" w14:anchorId="5D675EDC">
          <v:shape id="_x0000_i1065" type="#_x0000_t75" style="width:68pt;height:31pt" o:ole="">
            <v:imagedata r:id="rId89" o:title=""/>
          </v:shape>
          <o:OLEObject Type="Embed" ProgID="Equation.DSMT4" ShapeID="_x0000_i1065" DrawAspect="Content" ObjectID="_1743844732" r:id="rId90"/>
        </w:object>
      </w:r>
      <w:r w:rsidRPr="00A7559C">
        <w:rPr>
          <w:rFonts w:ascii="Times New Roman" w:hAnsi="Times New Roman" w:cs="Times New Roman"/>
          <w:sz w:val="26"/>
          <w:szCs w:val="26"/>
        </w:rPr>
        <w:t xml:space="preserve"> </w:t>
      </w:r>
      <w:r w:rsidRPr="00A7559C">
        <w:rPr>
          <w:rFonts w:ascii="Times New Roman" w:hAnsi="Times New Roman" w:cs="Times New Roman"/>
          <w:sz w:val="26"/>
          <w:szCs w:val="26"/>
        </w:rPr>
        <w:tab/>
      </w:r>
      <w:r w:rsidRPr="00A7559C">
        <w:rPr>
          <w:rFonts w:ascii="Times New Roman" w:hAnsi="Times New Roman" w:cs="Times New Roman"/>
          <w:sz w:val="26"/>
          <w:szCs w:val="26"/>
        </w:rPr>
        <w:tab/>
        <w:t xml:space="preserve">             </w:t>
      </w:r>
      <w:r w:rsidRPr="00A7559C">
        <w:rPr>
          <w:rFonts w:ascii="Times New Roman" w:hAnsi="Times New Roman" w:cs="Times New Roman"/>
          <w:w w:val="90"/>
          <w:sz w:val="26"/>
          <w:szCs w:val="26"/>
        </w:rPr>
        <w:t xml:space="preserve">                           </w:t>
      </w:r>
    </w:p>
    <w:p w14:paraId="08056EB0" w14:textId="2851BC0C" w:rsidR="008F64A0" w:rsidRPr="00A7559C" w:rsidRDefault="00A7559C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b/>
          <w:sz w:val="26"/>
          <w:szCs w:val="26"/>
        </w:rPr>
        <w:t>Câu 15: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F64A0" w:rsidRPr="00A7559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F64A0" w:rsidRPr="00A7559C">
        <w:rPr>
          <w:rFonts w:ascii="Times New Roman" w:hAnsi="Times New Roman" w:cs="Times New Roman"/>
          <w:bCs/>
          <w:i/>
          <w:sz w:val="26"/>
          <w:szCs w:val="26"/>
        </w:rPr>
        <w:t>(2 điểm)</w:t>
      </w:r>
      <w:r w:rsidR="008F64A0" w:rsidRPr="00A7559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F64A0" w:rsidRPr="00A7559C">
        <w:rPr>
          <w:rFonts w:ascii="Times New Roman" w:hAnsi="Times New Roman" w:cs="Times New Roman"/>
          <w:sz w:val="26"/>
          <w:szCs w:val="26"/>
          <w:lang w:val="pt-BR"/>
        </w:rPr>
        <w:t xml:space="preserve">Lớp 6A có 40 học sinh gồm ba loại: giỏi, khá, trung bình . Số học sinh giỏi chiếm 25% số học sinh cả lớp.  Số học sinh khá bằng </w:t>
      </w:r>
      <w:r w:rsidR="008F64A0" w:rsidRPr="00A7559C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61AF0BAE">
          <v:shape id="_x0000_i1066" type="#_x0000_t75" style="width:12pt;height:31pt" o:ole="">
            <v:imagedata r:id="rId91" o:title=""/>
          </v:shape>
          <o:OLEObject Type="Embed" ProgID="Equation.DSMT4" ShapeID="_x0000_i1066" DrawAspect="Content" ObjectID="_1743844733" r:id="rId92"/>
        </w:object>
      </w:r>
      <w:r w:rsidR="008F64A0" w:rsidRPr="00A7559C">
        <w:rPr>
          <w:rFonts w:ascii="Times New Roman" w:hAnsi="Times New Roman" w:cs="Times New Roman"/>
          <w:sz w:val="26"/>
          <w:szCs w:val="26"/>
          <w:lang w:val="pt-BR"/>
        </w:rPr>
        <w:t xml:space="preserve">  số học sinh còn lại. </w:t>
      </w:r>
    </w:p>
    <w:p w14:paraId="5373FF13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Pr="00A7559C">
        <w:rPr>
          <w:rFonts w:ascii="Times New Roman" w:hAnsi="Times New Roman" w:cs="Times New Roman"/>
          <w:sz w:val="26"/>
          <w:szCs w:val="26"/>
          <w:lang w:val="pt-BR"/>
        </w:rPr>
        <w:t xml:space="preserve">Tính số học sinh </w: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>mỗi loại</w:t>
      </w:r>
      <w:r w:rsidRPr="00A7559C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40D4B07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>b) Tìm tỉ số phần trăm số học sinh trung bình so với học sinh cả lớp.</w:t>
      </w:r>
    </w:p>
    <w:p w14:paraId="2D041E31" w14:textId="4CB45200" w:rsidR="008F64A0" w:rsidRPr="00A7559C" w:rsidRDefault="00A7559C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t>Câu 16</w:t>
      </w:r>
      <w:r w:rsidR="008F64A0"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8F64A0" w:rsidRPr="00A7559C">
        <w:rPr>
          <w:rFonts w:ascii="Times New Roman" w:hAnsi="Times New Roman" w:cs="Times New Roman"/>
          <w:bCs/>
          <w:i/>
          <w:sz w:val="26"/>
          <w:szCs w:val="26"/>
          <w:lang w:val="vi-VN"/>
        </w:rPr>
        <w:t>(2 điểm)</w:t>
      </w:r>
      <w:r w:rsidR="008F64A0"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</w:p>
    <w:p w14:paraId="1206FEB1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>Cho đoạn thẳng AB = 10cm. Gọi C là trung điểm của đoạn thẳng AB</w:t>
      </w:r>
    </w:p>
    <w:p w14:paraId="31658B51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>a) Tính độ dài đoạn thẳng CA và CB</w:t>
      </w:r>
    </w:p>
    <w:p w14:paraId="1F9E730D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>b) Trên tia đối của tia AB lấy điểm D sao cho AD = 5cm. Hỏi điểm A có là trung điểm của đoạn thẳng CD không? Vì sao?</w:t>
      </w:r>
    </w:p>
    <w:p w14:paraId="1CB07E49" w14:textId="77777777" w:rsidR="008F64A0" w:rsidRPr="00A7559C" w:rsidRDefault="008F64A0" w:rsidP="008F64A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sz w:val="26"/>
          <w:szCs w:val="26"/>
          <w:lang w:val="vi-VN"/>
        </w:rPr>
        <w:t xml:space="preserve">c) Vẽ </w:t>
      </w:r>
      <w:r w:rsidRPr="00A7559C">
        <w:rPr>
          <w:rFonts w:ascii="Times New Roman" w:hAnsi="Times New Roman" w:cs="Times New Roman"/>
          <w:position w:val="-6"/>
          <w:sz w:val="26"/>
          <w:szCs w:val="26"/>
        </w:rPr>
        <w:object w:dxaOrig="1120" w:dyaOrig="360" w14:anchorId="1360071A">
          <v:shape id="_x0000_i1067" type="#_x0000_t75" style="width:56pt;height:18pt" o:ole="">
            <v:imagedata r:id="rId93" o:title=""/>
          </v:shape>
          <o:OLEObject Type="Embed" ProgID="Equation.DSMT4" ShapeID="_x0000_i1067" DrawAspect="Content" ObjectID="_1743844734" r:id="rId94"/>
        </w:object>
      </w:r>
      <w:r w:rsidRPr="00A7559C">
        <w:rPr>
          <w:rFonts w:ascii="Times New Roman" w:hAnsi="Times New Roman" w:cs="Times New Roman"/>
          <w:sz w:val="26"/>
          <w:szCs w:val="26"/>
          <w:lang w:val="vi-VN"/>
        </w:rPr>
        <w:t>. Hãy chỉ ra các góc nhọn, góc tù và góc bẹt đỉnh A</w:t>
      </w:r>
    </w:p>
    <w:p w14:paraId="39E971B7" w14:textId="6A766A56" w:rsidR="008F64A0" w:rsidRPr="00A7559C" w:rsidRDefault="00A7559C" w:rsidP="008F64A0">
      <w:pPr>
        <w:ind w:right="-42"/>
        <w:jc w:val="both"/>
        <w:rPr>
          <w:rFonts w:ascii="Times New Roman" w:hAnsi="Times New Roman" w:cs="Times New Roman"/>
          <w:sz w:val="26"/>
          <w:szCs w:val="26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</w:rPr>
        <w:t>Câu 17:</w:t>
      </w:r>
      <w:r w:rsidR="008F64A0"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8F64A0" w:rsidRPr="00A7559C">
        <w:rPr>
          <w:rFonts w:ascii="Times New Roman" w:hAnsi="Times New Roman" w:cs="Times New Roman"/>
          <w:bCs/>
          <w:i/>
          <w:sz w:val="26"/>
          <w:szCs w:val="26"/>
          <w:lang w:val="vi-VN"/>
        </w:rPr>
        <w:t>(0,5 điểm)</w:t>
      </w:r>
      <w:r w:rsidR="008F64A0"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Cho phân số </w:t>
      </w:r>
      <w:r w:rsidR="008F64A0" w:rsidRPr="00A7559C">
        <w:rPr>
          <w:rFonts w:ascii="Times New Roman" w:hAnsi="Times New Roman" w:cs="Times New Roman"/>
          <w:bCs/>
          <w:position w:val="-24"/>
          <w:sz w:val="26"/>
          <w:szCs w:val="26"/>
          <w:lang w:val="pt-BR"/>
        </w:rPr>
        <w:object w:dxaOrig="1860" w:dyaOrig="620" w14:anchorId="65FD31B5">
          <v:shape id="_x0000_i1068" type="#_x0000_t75" style="width:93pt;height:31pt" o:ole="">
            <v:imagedata r:id="rId95" o:title=""/>
          </v:shape>
          <o:OLEObject Type="Embed" ProgID="Equation.DSMT4" ShapeID="_x0000_i1068" DrawAspect="Content" ObjectID="_1743844735" r:id="rId96"/>
        </w:object>
      </w:r>
      <w:r w:rsidR="008F64A0" w:rsidRPr="00A7559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</w:t>
      </w:r>
      <w:r w:rsidR="008F64A0" w:rsidRPr="00A7559C">
        <w:rPr>
          <w:rFonts w:ascii="Times New Roman" w:hAnsi="Times New Roman" w:cs="Times New Roman"/>
          <w:bCs/>
          <w:sz w:val="26"/>
          <w:szCs w:val="26"/>
        </w:rPr>
        <w:t xml:space="preserve">Tìm số nguyên </w:t>
      </w:r>
      <w:r w:rsidR="008F64A0" w:rsidRPr="00A7559C">
        <w:rPr>
          <w:rFonts w:ascii="Times New Roman" w:hAnsi="Times New Roman" w:cs="Times New Roman"/>
          <w:bCs/>
          <w:i/>
          <w:sz w:val="26"/>
          <w:szCs w:val="26"/>
        </w:rPr>
        <w:t>n</w:t>
      </w:r>
      <w:r w:rsidR="008F64A0" w:rsidRPr="00A7559C">
        <w:rPr>
          <w:rFonts w:ascii="Times New Roman" w:hAnsi="Times New Roman" w:cs="Times New Roman"/>
          <w:bCs/>
          <w:sz w:val="26"/>
          <w:szCs w:val="26"/>
        </w:rPr>
        <w:t xml:space="preserve"> để A là số nguyên.</w:t>
      </w:r>
    </w:p>
    <w:p w14:paraId="4BBC3FFD" w14:textId="77777777" w:rsidR="008F64A0" w:rsidRPr="00A7559C" w:rsidRDefault="008F64A0" w:rsidP="008F64A0">
      <w:pPr>
        <w:ind w:right="-42"/>
        <w:jc w:val="both"/>
        <w:rPr>
          <w:rFonts w:ascii="Times New Roman" w:hAnsi="Times New Roman" w:cs="Times New Roman"/>
          <w:sz w:val="26"/>
          <w:szCs w:val="26"/>
        </w:rPr>
      </w:pPr>
    </w:p>
    <w:p w14:paraId="0FEFA3D5" w14:textId="77777777" w:rsidR="008F64A0" w:rsidRPr="00A7559C" w:rsidRDefault="008F64A0" w:rsidP="008F64A0">
      <w:pPr>
        <w:ind w:right="-108"/>
        <w:jc w:val="center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  <w:lang w:val="nl-NL"/>
        </w:rPr>
        <w:t>--------------------------------Hết-------------------------------</w:t>
      </w:r>
    </w:p>
    <w:p w14:paraId="776CCA76" w14:textId="77777777" w:rsidR="008F64A0" w:rsidRPr="00A7559C" w:rsidRDefault="008F64A0" w:rsidP="008F64A0">
      <w:pPr>
        <w:ind w:right="-108"/>
        <w:jc w:val="center"/>
        <w:rPr>
          <w:rFonts w:ascii="Times New Roman" w:eastAsia="Calibri" w:hAnsi="Times New Roman" w:cs="Times New Roman"/>
          <w:bCs/>
          <w:i/>
          <w:iCs/>
          <w:sz w:val="26"/>
          <w:szCs w:val="26"/>
          <w:lang w:val="nl-NL"/>
        </w:rPr>
      </w:pPr>
      <w:r w:rsidRPr="00A7559C">
        <w:rPr>
          <w:rFonts w:ascii="Times New Roman" w:eastAsia="Calibri" w:hAnsi="Times New Roman" w:cs="Times New Roman"/>
          <w:bCs/>
          <w:i/>
          <w:iCs/>
          <w:sz w:val="26"/>
          <w:szCs w:val="26"/>
          <w:lang w:val="nl-NL"/>
        </w:rPr>
        <w:t>Họ và tên thí sinh:................................................ Số báo danh:..............................</w:t>
      </w:r>
    </w:p>
    <w:p w14:paraId="23A017E4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Cs/>
          <w:i/>
          <w:iCs/>
          <w:sz w:val="26"/>
          <w:szCs w:val="26"/>
          <w:lang w:val="nl-NL"/>
        </w:rPr>
      </w:pPr>
    </w:p>
    <w:p w14:paraId="4FC14597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4497A1CC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0826F730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59E5AB60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21269DBB" w14:textId="77777777" w:rsidR="008F64A0" w:rsidRPr="00A7559C" w:rsidRDefault="008F64A0" w:rsidP="008F64A0">
      <w:pPr>
        <w:ind w:right="-108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677EDF76" w14:textId="77777777" w:rsidR="008F64A0" w:rsidRPr="00A7559C" w:rsidRDefault="008F64A0" w:rsidP="008F64A0">
      <w:pPr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1BEF4730" w14:textId="3C9627BA" w:rsidR="008F64A0" w:rsidRPr="00A7559C" w:rsidRDefault="008F64A0" w:rsidP="00AA580C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  <w:lang w:val="pt-BR"/>
        </w:rPr>
        <w:t>HƯỚNG DẪN CHẤM VÀ BIỂU ĐIỂM</w:t>
      </w:r>
    </w:p>
    <w:p w14:paraId="458AC891" w14:textId="77777777" w:rsidR="008F64A0" w:rsidRPr="00A7559C" w:rsidRDefault="008F64A0" w:rsidP="008F64A0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7559C">
        <w:rPr>
          <w:rFonts w:ascii="Times New Roman" w:hAnsi="Times New Roman" w:cs="Times New Roman"/>
          <w:b/>
          <w:bCs/>
          <w:sz w:val="26"/>
          <w:szCs w:val="26"/>
          <w:lang w:val="pt-BR"/>
        </w:rPr>
        <w:t>MÔN</w:t>
      </w:r>
      <w:r w:rsidRPr="00A7559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OÁN 6</w:t>
      </w:r>
    </w:p>
    <w:p w14:paraId="783D2B21" w14:textId="77777777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  <w:lang w:val="pt-BR"/>
        </w:rPr>
        <w:t>I. TRẮC NGHIỆM (2 điểm)</w:t>
      </w:r>
    </w:p>
    <w:p w14:paraId="5DAC83A1" w14:textId="77777777" w:rsidR="008F64A0" w:rsidRPr="00A7559C" w:rsidRDefault="008F64A0" w:rsidP="008F64A0">
      <w:pPr>
        <w:jc w:val="center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  <w:lang w:val="pt-BR"/>
        </w:rPr>
        <w:t>BẢNG ĐÁP ÁN</w:t>
      </w:r>
    </w:p>
    <w:tbl>
      <w:tblPr>
        <w:tblStyle w:val="TableGrid11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799"/>
        <w:gridCol w:w="802"/>
        <w:gridCol w:w="800"/>
        <w:gridCol w:w="723"/>
        <w:gridCol w:w="723"/>
        <w:gridCol w:w="723"/>
        <w:gridCol w:w="774"/>
        <w:gridCol w:w="801"/>
        <w:gridCol w:w="802"/>
        <w:gridCol w:w="801"/>
        <w:gridCol w:w="801"/>
        <w:gridCol w:w="801"/>
      </w:tblGrid>
      <w:tr w:rsidR="00AA580C" w:rsidRPr="00A7559C" w14:paraId="42C38B26" w14:textId="77777777" w:rsidTr="00AA580C">
        <w:trPr>
          <w:trHeight w:val="590"/>
          <w:jc w:val="center"/>
        </w:trPr>
        <w:tc>
          <w:tcPr>
            <w:tcW w:w="7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428E08" w14:textId="77777777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1.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 xml:space="preserve"> A</w:t>
            </w:r>
          </w:p>
        </w:tc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A4F9AE1" w14:textId="77777777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2.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 xml:space="preserve"> D</w:t>
            </w:r>
          </w:p>
        </w:tc>
        <w:tc>
          <w:tcPr>
            <w:tcW w:w="8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F578A2" w14:textId="77777777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3. D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1C29B3" w14:textId="0C893BDD" w:rsidR="00AA580C" w:rsidRPr="00A7559C" w:rsidRDefault="00AA580C" w:rsidP="008C0EBC">
            <w:pPr>
              <w:jc w:val="center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4.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C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78A738" w14:textId="07CA3D8B" w:rsidR="00AA580C" w:rsidRPr="00A7559C" w:rsidRDefault="00AA580C" w:rsidP="008C0EBC">
            <w:pPr>
              <w:jc w:val="center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5.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D</w:t>
            </w:r>
          </w:p>
        </w:tc>
        <w:tc>
          <w:tcPr>
            <w:tcW w:w="7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4B3FE77" w14:textId="74A7B012" w:rsidR="00AA580C" w:rsidRPr="00A7559C" w:rsidRDefault="00AA580C" w:rsidP="008C0EBC">
            <w:pPr>
              <w:jc w:val="center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6.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A</w:t>
            </w:r>
          </w:p>
        </w:tc>
        <w:tc>
          <w:tcPr>
            <w:tcW w:w="7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BB16CAE" w14:textId="601A93AE" w:rsidR="00AA580C" w:rsidRPr="00A7559C" w:rsidRDefault="00AA580C" w:rsidP="008C0EBC">
            <w:pPr>
              <w:jc w:val="center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7.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D</w:t>
            </w:r>
          </w:p>
        </w:tc>
        <w:tc>
          <w:tcPr>
            <w:tcW w:w="8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21E952" w14:textId="016335C7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8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 xml:space="preserve">. 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B</w:t>
            </w:r>
          </w:p>
        </w:tc>
        <w:tc>
          <w:tcPr>
            <w:tcW w:w="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00BC0A" w14:textId="26A2E4CC" w:rsidR="00AA580C" w:rsidRPr="00DC52D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9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.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 xml:space="preserve"> </w:t>
            </w:r>
            <w:r w:rsidR="00DC52DC">
              <w:rPr>
                <w:rFonts w:ascii="Times New Roman" w:hAnsi="Times New Roman"/>
                <w:position w:val="-26"/>
                <w:sz w:val="26"/>
                <w:szCs w:val="26"/>
              </w:rPr>
              <w:t>A</w:t>
            </w:r>
          </w:p>
        </w:tc>
        <w:tc>
          <w:tcPr>
            <w:tcW w:w="8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3AAFE4" w14:textId="43E3A690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10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.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 xml:space="preserve"> C</w:t>
            </w:r>
          </w:p>
        </w:tc>
        <w:tc>
          <w:tcPr>
            <w:tcW w:w="8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7A72A8" w14:textId="54DFE198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11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. B</w:t>
            </w:r>
          </w:p>
        </w:tc>
        <w:tc>
          <w:tcPr>
            <w:tcW w:w="8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78D4CAE" w14:textId="3FE0A012" w:rsidR="00AA580C" w:rsidRPr="00A7559C" w:rsidRDefault="00AA580C" w:rsidP="008C0EBC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12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</w:rPr>
              <w:t>.</w:t>
            </w:r>
            <w:r w:rsidRPr="00A7559C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 xml:space="preserve"> B</w:t>
            </w:r>
          </w:p>
        </w:tc>
      </w:tr>
    </w:tbl>
    <w:p w14:paraId="62BE05C6" w14:textId="77777777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7559C">
        <w:rPr>
          <w:rFonts w:ascii="Times New Roman" w:eastAsia="Calibri" w:hAnsi="Times New Roman" w:cs="Times New Roman"/>
          <w:b/>
          <w:sz w:val="26"/>
          <w:szCs w:val="26"/>
        </w:rPr>
        <w:t>II. TỰ LUẬN (8 điểm)</w:t>
      </w:r>
    </w:p>
    <w:tbl>
      <w:tblPr>
        <w:tblW w:w="11104" w:type="dxa"/>
        <w:tblInd w:w="-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6"/>
        <w:gridCol w:w="7681"/>
        <w:gridCol w:w="1151"/>
        <w:gridCol w:w="836"/>
      </w:tblGrid>
      <w:tr w:rsidR="008F64A0" w:rsidRPr="00A7559C" w14:paraId="164BFED8" w14:textId="77777777" w:rsidTr="008F64A0">
        <w:trPr>
          <w:trHeight w:val="447"/>
        </w:trPr>
        <w:tc>
          <w:tcPr>
            <w:tcW w:w="1443" w:type="dxa"/>
          </w:tcPr>
          <w:p w14:paraId="2EF05605" w14:textId="735159AC" w:rsidR="008F64A0" w:rsidRPr="00A7559C" w:rsidRDefault="00C033D6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7688" w:type="dxa"/>
            <w:shd w:val="clear" w:color="auto" w:fill="auto"/>
          </w:tcPr>
          <w:p w14:paraId="5520D688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54" w:type="dxa"/>
            <w:shd w:val="clear" w:color="auto" w:fill="auto"/>
          </w:tcPr>
          <w:p w14:paraId="67D2FBA4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iểm</w:t>
            </w:r>
          </w:p>
        </w:tc>
        <w:tc>
          <w:tcPr>
            <w:tcW w:w="819" w:type="dxa"/>
          </w:tcPr>
          <w:p w14:paraId="240CB36C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Tổng</w:t>
            </w:r>
          </w:p>
        </w:tc>
      </w:tr>
      <w:tr w:rsidR="008F64A0" w:rsidRPr="00A7559C" w14:paraId="522ED705" w14:textId="77777777" w:rsidTr="008F64A0">
        <w:trPr>
          <w:trHeight w:val="320"/>
        </w:trPr>
        <w:tc>
          <w:tcPr>
            <w:tcW w:w="1443" w:type="dxa"/>
            <w:vMerge w:val="restart"/>
          </w:tcPr>
          <w:p w14:paraId="7C7C5851" w14:textId="12EA024A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C033D6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7688" w:type="dxa"/>
            <w:shd w:val="clear" w:color="auto" w:fill="auto"/>
          </w:tcPr>
          <w:p w14:paraId="49550FF0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  <w:t>a)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40" w:dyaOrig="620" w14:anchorId="58AEA4C4">
                <v:shape id="_x0000_i1069" type="#_x0000_t75" style="width:17pt;height:31pt" o:ole="">
                  <v:imagedata r:id="rId97" o:title=""/>
                </v:shape>
                <o:OLEObject Type="Embed" ProgID="Equation.DSMT4" ShapeID="_x0000_i1069" DrawAspect="Content" ObjectID="_1743844736" r:id="rId98"/>
              </w:object>
            </w:r>
          </w:p>
        </w:tc>
        <w:tc>
          <w:tcPr>
            <w:tcW w:w="1154" w:type="dxa"/>
            <w:shd w:val="clear" w:color="auto" w:fill="auto"/>
          </w:tcPr>
          <w:p w14:paraId="5F515569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E467436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819" w:type="dxa"/>
            <w:vMerge w:val="restart"/>
          </w:tcPr>
          <w:p w14:paraId="7FE51800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2D6B6C8" w14:textId="5D895F02" w:rsidR="008F64A0" w:rsidRPr="00A7559C" w:rsidRDefault="00B535E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,5</w:t>
            </w:r>
            <w:r w:rsidR="008F64A0"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</w:t>
            </w:r>
          </w:p>
        </w:tc>
      </w:tr>
      <w:tr w:rsidR="008F64A0" w:rsidRPr="00A7559C" w14:paraId="78EF0263" w14:textId="77777777" w:rsidTr="008F64A0">
        <w:trPr>
          <w:trHeight w:val="320"/>
        </w:trPr>
        <w:tc>
          <w:tcPr>
            <w:tcW w:w="1443" w:type="dxa"/>
            <w:vMerge/>
          </w:tcPr>
          <w:p w14:paraId="69FBB5C7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787980C3" w14:textId="77777777" w:rsidR="008F64A0" w:rsidRPr="00A7559C" w:rsidRDefault="008F64A0" w:rsidP="008C0EBC">
            <w:pPr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</w:pP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pt-BR" w:eastAsia="ko-KR"/>
              </w:rPr>
              <w:t>b</w:t>
            </w: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  <w:t>)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 w14:anchorId="3EF3E279">
                <v:shape id="_x0000_i1070" type="#_x0000_t75" style="width:18pt;height:31pt" o:ole="">
                  <v:imagedata r:id="rId99" o:title=""/>
                </v:shape>
                <o:OLEObject Type="Embed" ProgID="Equation.DSMT4" ShapeID="_x0000_i1070" DrawAspect="Content" ObjectID="_1743844737" r:id="rId100"/>
              </w:object>
            </w:r>
          </w:p>
        </w:tc>
        <w:tc>
          <w:tcPr>
            <w:tcW w:w="1154" w:type="dxa"/>
            <w:shd w:val="clear" w:color="auto" w:fill="auto"/>
          </w:tcPr>
          <w:p w14:paraId="684DA123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819" w:type="dxa"/>
            <w:vMerge/>
          </w:tcPr>
          <w:p w14:paraId="052BB5ED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8F64A0" w:rsidRPr="00A7559C" w14:paraId="27AE960B" w14:textId="77777777" w:rsidTr="008F64A0">
        <w:trPr>
          <w:trHeight w:val="320"/>
        </w:trPr>
        <w:tc>
          <w:tcPr>
            <w:tcW w:w="1443" w:type="dxa"/>
            <w:vMerge/>
          </w:tcPr>
          <w:p w14:paraId="043B8023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79AF6F0A" w14:textId="77777777" w:rsidR="008F64A0" w:rsidRPr="00A7559C" w:rsidRDefault="008F64A0" w:rsidP="008C0EBC">
            <w:pPr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</w:pP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pt-BR" w:eastAsia="ko-KR"/>
              </w:rPr>
              <w:t>c</w:t>
            </w: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  <w:t>) 206</w:t>
            </w:r>
          </w:p>
        </w:tc>
        <w:tc>
          <w:tcPr>
            <w:tcW w:w="1154" w:type="dxa"/>
            <w:shd w:val="clear" w:color="auto" w:fill="auto"/>
          </w:tcPr>
          <w:p w14:paraId="5A43D8E7" w14:textId="5AE787A3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</w:t>
            </w:r>
            <w:r w:rsidR="004D6D3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đ</w:t>
            </w:r>
          </w:p>
        </w:tc>
        <w:tc>
          <w:tcPr>
            <w:tcW w:w="819" w:type="dxa"/>
            <w:vMerge/>
          </w:tcPr>
          <w:p w14:paraId="77E502EF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8F64A0" w:rsidRPr="00A7559C" w14:paraId="0A54BC41" w14:textId="77777777" w:rsidTr="008F64A0">
        <w:trPr>
          <w:trHeight w:val="320"/>
        </w:trPr>
        <w:tc>
          <w:tcPr>
            <w:tcW w:w="1443" w:type="dxa"/>
            <w:vMerge/>
          </w:tcPr>
          <w:p w14:paraId="6FBEEA5A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0A316E0B" w14:textId="77777777" w:rsidR="008F64A0" w:rsidRPr="00A7559C" w:rsidRDefault="008F64A0" w:rsidP="008C0EBC">
            <w:pPr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</w:pP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pt-BR" w:eastAsia="ko-KR"/>
              </w:rPr>
              <w:t>d</w:t>
            </w:r>
            <w:r w:rsidRPr="00A7559C">
              <w:rPr>
                <w:rFonts w:ascii="Times New Roman" w:eastAsiaTheme="minorEastAsia" w:hAnsi="Times New Roman" w:cs="Times New Roman"/>
                <w:color w:val="000000"/>
                <w:sz w:val="26"/>
                <w:szCs w:val="26"/>
                <w:lang w:val="vi-VN" w:eastAsia="ko-KR"/>
              </w:rPr>
              <w:t xml:space="preserve">)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80" w:dyaOrig="620" w14:anchorId="2D440BAF">
                <v:shape id="_x0000_i1071" type="#_x0000_t75" style="width:19pt;height:31pt" o:ole="">
                  <v:imagedata r:id="rId101" o:title=""/>
                </v:shape>
                <o:OLEObject Type="Embed" ProgID="Equation.DSMT4" ShapeID="_x0000_i1071" DrawAspect="Content" ObjectID="_1743844738" r:id="rId102"/>
              </w:object>
            </w:r>
          </w:p>
        </w:tc>
        <w:tc>
          <w:tcPr>
            <w:tcW w:w="1154" w:type="dxa"/>
            <w:shd w:val="clear" w:color="auto" w:fill="auto"/>
          </w:tcPr>
          <w:p w14:paraId="25574C7A" w14:textId="7A0EC6C9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</w:t>
            </w:r>
            <w:r w:rsidR="00B535E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đ</w:t>
            </w:r>
          </w:p>
        </w:tc>
        <w:tc>
          <w:tcPr>
            <w:tcW w:w="819" w:type="dxa"/>
            <w:vMerge/>
          </w:tcPr>
          <w:p w14:paraId="211DABCE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8F64A0" w:rsidRPr="00A7559C" w14:paraId="68E1750A" w14:textId="77777777" w:rsidTr="008F64A0">
        <w:trPr>
          <w:trHeight w:val="1445"/>
        </w:trPr>
        <w:tc>
          <w:tcPr>
            <w:tcW w:w="1443" w:type="dxa"/>
            <w:vMerge w:val="restart"/>
          </w:tcPr>
          <w:p w14:paraId="6FC6C8DA" w14:textId="4E63114D" w:rsidR="008F64A0" w:rsidRPr="00A7559C" w:rsidRDefault="00C033D6" w:rsidP="008C0EB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7688" w:type="dxa"/>
            <w:shd w:val="clear" w:color="auto" w:fill="auto"/>
          </w:tcPr>
          <w:p w14:paraId="381438B9" w14:textId="77777777" w:rsidR="008F64A0" w:rsidRPr="00A7559C" w:rsidRDefault="008F64A0" w:rsidP="008C0EBC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a)</w:t>
            </w: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x=0</w:t>
            </w:r>
          </w:p>
        </w:tc>
        <w:tc>
          <w:tcPr>
            <w:tcW w:w="1154" w:type="dxa"/>
            <w:shd w:val="clear" w:color="auto" w:fill="auto"/>
          </w:tcPr>
          <w:p w14:paraId="7AD0EFD7" w14:textId="77777777" w:rsidR="008F64A0" w:rsidRPr="00A7559C" w:rsidRDefault="008F64A0" w:rsidP="008C0EBC">
            <w:pPr>
              <w:ind w:left="36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8DF4C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2CF36E73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9" w:type="dxa"/>
            <w:vMerge w:val="restart"/>
          </w:tcPr>
          <w:p w14:paraId="11E0FF8E" w14:textId="77777777" w:rsidR="008F64A0" w:rsidRPr="00A7559C" w:rsidRDefault="008F64A0" w:rsidP="008C0EBC">
            <w:pPr>
              <w:ind w:left="36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B8B2E3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14:paraId="6BB3B988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64A0" w:rsidRPr="00A7559C" w14:paraId="23BD63C6" w14:textId="77777777" w:rsidTr="008F64A0">
        <w:trPr>
          <w:trHeight w:val="1365"/>
        </w:trPr>
        <w:tc>
          <w:tcPr>
            <w:tcW w:w="1443" w:type="dxa"/>
            <w:vMerge/>
          </w:tcPr>
          <w:p w14:paraId="2C53EA5C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2A528A37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)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40" w:dyaOrig="620" w14:anchorId="2680F63E">
                <v:shape id="_x0000_i1072" type="#_x0000_t75" style="width:37pt;height:31pt" o:ole="">
                  <v:imagedata r:id="rId103" o:title=""/>
                </v:shape>
                <o:OLEObject Type="Embed" ProgID="Equation.DSMT4" ShapeID="_x0000_i1072" DrawAspect="Content" ObjectID="_1743844739" r:id="rId104"/>
              </w:object>
            </w:r>
          </w:p>
          <w:p w14:paraId="3B8D1BB3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6C72F4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E82B4B5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54" w:type="dxa"/>
            <w:shd w:val="clear" w:color="auto" w:fill="auto"/>
          </w:tcPr>
          <w:p w14:paraId="275B7B3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  <w:tc>
          <w:tcPr>
            <w:tcW w:w="819" w:type="dxa"/>
            <w:vMerge/>
          </w:tcPr>
          <w:p w14:paraId="7B91CEF4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64A0" w:rsidRPr="00A7559C" w14:paraId="02D0BF19" w14:textId="77777777" w:rsidTr="008F64A0">
        <w:trPr>
          <w:trHeight w:val="3944"/>
        </w:trPr>
        <w:tc>
          <w:tcPr>
            <w:tcW w:w="1443" w:type="dxa"/>
          </w:tcPr>
          <w:p w14:paraId="33A96398" w14:textId="61244812" w:rsidR="008F64A0" w:rsidRPr="00A7559C" w:rsidRDefault="00C033D6" w:rsidP="008C0EB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7688" w:type="dxa"/>
          </w:tcPr>
          <w:p w14:paraId="045E8EB2" w14:textId="77777777" w:rsidR="008F64A0" w:rsidRPr="00A7559C" w:rsidRDefault="008F64A0" w:rsidP="008C0EBC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A94F94A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Số học sinh giỏi là: 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40 . 25%  = 10 (học sinh) </w:t>
            </w:r>
          </w:p>
          <w:p w14:paraId="002C4F53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học sinh còn lại là: 40 – 10 = 30 (học sinh)</w:t>
            </w:r>
          </w:p>
          <w:p w14:paraId="3EEBC28C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Số học sinh khá là: 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0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 w14:anchorId="3C736ECF">
                <v:shape id="_x0000_i1073" type="#_x0000_t75" style="width:12pt;height:31pt" o:ole="">
                  <v:imagedata r:id="rId105" o:title=""/>
                </v:shape>
                <o:OLEObject Type="Embed" ProgID="Equation.DSMT4" ShapeID="_x0000_i1073" DrawAspect="Content" ObjectID="_1743844740" r:id="rId106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24 (học sinh) </w:t>
            </w:r>
          </w:p>
          <w:p w14:paraId="759352D1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Số học sinh trung bình là: 30 - 24  = 6 (học sinh) </w:t>
            </w:r>
          </w:p>
          <w:p w14:paraId="2FDD21F9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16D25A6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 Tỉ số phần trăm số học sinh trung bình so với số học sinh cả lớp là:</w:t>
            </w:r>
          </w:p>
          <w:p w14:paraId="634A2320" w14:textId="77777777" w:rsidR="008F64A0" w:rsidRPr="00A7559C" w:rsidRDefault="008F64A0" w:rsidP="008C0EBC">
            <w:pPr>
              <w:tabs>
                <w:tab w:val="left" w:pos="6345"/>
              </w:tabs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40" w:dyaOrig="620" w14:anchorId="336EBD36">
                <v:shape id="_x0000_i1074" type="#_x0000_t75" style="width:82pt;height:31pt" o:ole="">
                  <v:imagedata r:id="rId107" o:title=""/>
                </v:shape>
                <o:OLEObject Type="Embed" ProgID="Equation.DSMT4" ShapeID="_x0000_i1074" DrawAspect="Content" ObjectID="_1743844741" r:id="rId108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E3269F4" w14:textId="77777777" w:rsidR="008F64A0" w:rsidRPr="00A7559C" w:rsidRDefault="008F64A0" w:rsidP="008C0EBC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54" w:type="dxa"/>
          </w:tcPr>
          <w:p w14:paraId="5F177B9F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</w:p>
          <w:p w14:paraId="22EE75A1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  <w:t>0,5 đ</w:t>
            </w:r>
          </w:p>
          <w:p w14:paraId="3123666C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</w:p>
          <w:p w14:paraId="361D1B45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  <w:t>0,5 đ</w:t>
            </w:r>
          </w:p>
          <w:p w14:paraId="15ABFE56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</w:p>
          <w:p w14:paraId="0248DBAC" w14:textId="77777777" w:rsidR="008F64A0" w:rsidRPr="00A7559C" w:rsidRDefault="008F64A0" w:rsidP="008C0EBC">
            <w:pPr>
              <w:ind w:right="-42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  <w:t>0,5 đ</w:t>
            </w:r>
          </w:p>
          <w:p w14:paraId="40201254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</w:p>
          <w:p w14:paraId="296BE6E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</w:pPr>
          </w:p>
          <w:p w14:paraId="2B84FF5C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it-IT"/>
              </w:rPr>
              <w:t>0,5 đ</w:t>
            </w:r>
          </w:p>
        </w:tc>
        <w:tc>
          <w:tcPr>
            <w:tcW w:w="819" w:type="dxa"/>
          </w:tcPr>
          <w:p w14:paraId="28453A0D" w14:textId="77777777" w:rsidR="008F64A0" w:rsidRPr="00A7559C" w:rsidRDefault="008F64A0" w:rsidP="008C0EBC">
            <w:pPr>
              <w:ind w:left="36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2đ</w:t>
            </w:r>
          </w:p>
        </w:tc>
      </w:tr>
      <w:tr w:rsidR="008F64A0" w:rsidRPr="00A7559C" w14:paraId="2EEB71CC" w14:textId="77777777" w:rsidTr="008F64A0">
        <w:trPr>
          <w:trHeight w:val="344"/>
        </w:trPr>
        <w:tc>
          <w:tcPr>
            <w:tcW w:w="1443" w:type="dxa"/>
            <w:vMerge w:val="restart"/>
          </w:tcPr>
          <w:p w14:paraId="1D3FC24E" w14:textId="6FEB683A" w:rsidR="008F64A0" w:rsidRPr="00A7559C" w:rsidRDefault="00C033D6" w:rsidP="008C0EBC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16</w:t>
            </w:r>
          </w:p>
        </w:tc>
        <w:tc>
          <w:tcPr>
            <w:tcW w:w="7688" w:type="dxa"/>
            <w:shd w:val="clear" w:color="auto" w:fill="auto"/>
          </w:tcPr>
          <w:p w14:paraId="320DE1DC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67FEFE4" wp14:editId="252304C7">
                  <wp:extent cx="4191000" cy="156538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4748" cy="156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shd w:val="clear" w:color="auto" w:fill="auto"/>
          </w:tcPr>
          <w:p w14:paraId="599E964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F71395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28B6F80C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vẽ hình câu a)</w:t>
            </w:r>
          </w:p>
        </w:tc>
        <w:tc>
          <w:tcPr>
            <w:tcW w:w="819" w:type="dxa"/>
            <w:vMerge w:val="restart"/>
          </w:tcPr>
          <w:p w14:paraId="0E56B1B0" w14:textId="41B50283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B535E0"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8F64A0" w:rsidRPr="00A7559C" w14:paraId="1905B66F" w14:textId="77777777" w:rsidTr="008F64A0">
        <w:trPr>
          <w:trHeight w:val="344"/>
        </w:trPr>
        <w:tc>
          <w:tcPr>
            <w:tcW w:w="1443" w:type="dxa"/>
            <w:vMerge/>
          </w:tcPr>
          <w:p w14:paraId="1979762E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63B778BB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a)Vì C là trung điểm của đoạn thẳng AB nên:    </w:t>
            </w:r>
            <w:r w:rsidRPr="00A7559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 w:eastAsia="vi-VN"/>
              </w:rPr>
              <w:object w:dxaOrig="3200" w:dyaOrig="620" w14:anchorId="3A5D9B6E">
                <v:shape id="_x0000_i1075" type="#_x0000_t75" style="width:160pt;height:31pt" o:ole="">
                  <v:imagedata r:id="rId110" o:title=""/>
                </v:shape>
                <o:OLEObject Type="Embed" ProgID="Equation.DSMT4" ShapeID="_x0000_i1075" DrawAspect="Content" ObjectID="_1743844742" r:id="rId111"/>
              </w:object>
            </w:r>
          </w:p>
        </w:tc>
        <w:tc>
          <w:tcPr>
            <w:tcW w:w="1154" w:type="dxa"/>
            <w:shd w:val="clear" w:color="auto" w:fill="auto"/>
          </w:tcPr>
          <w:p w14:paraId="109F9CB7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4BD8D8" w14:textId="49D5D224" w:rsidR="008F64A0" w:rsidRPr="00A7559C" w:rsidRDefault="00B535E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  <w:r w:rsidR="008F64A0" w:rsidRPr="00A7559C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819" w:type="dxa"/>
            <w:vMerge/>
          </w:tcPr>
          <w:p w14:paraId="36CAB16F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F64A0" w:rsidRPr="00A7559C" w14:paraId="70C06B15" w14:textId="77777777" w:rsidTr="008F64A0">
        <w:trPr>
          <w:trHeight w:val="344"/>
        </w:trPr>
        <w:tc>
          <w:tcPr>
            <w:tcW w:w="1443" w:type="dxa"/>
            <w:vMerge/>
          </w:tcPr>
          <w:p w14:paraId="0B348244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88" w:type="dxa"/>
            <w:shd w:val="clear" w:color="auto" w:fill="auto"/>
          </w:tcPr>
          <w:p w14:paraId="7876182E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b)+ Vì D</w:t>
            </w:r>
            <w:r w:rsidRPr="00A755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00" w14:anchorId="3420AA7F">
                <v:shape id="_x0000_i1076" type="#_x0000_t75" style="width:12.5pt;height:12.5pt" o:ole="">
                  <v:imagedata r:id="rId112" o:title=""/>
                </v:shape>
                <o:OLEObject Type="Embed" ProgID="Equation.DSMT4" ShapeID="_x0000_i1076" DrawAspect="Content" ObjectID="_1743844743" r:id="rId113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 xml:space="preserve"> tia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ối của tia AB và C </w:t>
            </w:r>
            <w:r w:rsidRPr="00A755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00" w14:anchorId="64399450">
                <v:shape id="_x0000_i1077" type="#_x0000_t75" style="width:12.5pt;height:12.5pt" o:ole="">
                  <v:imagedata r:id="rId112" o:title=""/>
                </v:shape>
                <o:OLEObject Type="Embed" ProgID="Equation.DSMT4" ShapeID="_x0000_i1077" DrawAspect="Content" ObjectID="_1743844744" r:id="rId114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AB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ên AD và AC là hai tia đối nhau</w:t>
            </w:r>
          </w:p>
          <w:p w14:paraId="658AA6BA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=&gt; Điểm A nằm giữa hai điểm A và C</w:t>
            </w:r>
          </w:p>
          <w:p w14:paraId="132B1DE4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à AD = AC (= 5cm)</w:t>
            </w:r>
          </w:p>
          <w:p w14:paraId="78267204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uy ra: A là trung điểm của đoạn thẳng DC</w:t>
            </w:r>
          </w:p>
          <w:p w14:paraId="75F0FA83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54" w:type="dxa"/>
            <w:shd w:val="clear" w:color="auto" w:fill="auto"/>
          </w:tcPr>
          <w:p w14:paraId="38C7658E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đ</w:t>
            </w:r>
          </w:p>
          <w:p w14:paraId="548FDD10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E209EE8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47CF9EE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đ</w:t>
            </w:r>
          </w:p>
        </w:tc>
        <w:tc>
          <w:tcPr>
            <w:tcW w:w="819" w:type="dxa"/>
            <w:vMerge/>
          </w:tcPr>
          <w:p w14:paraId="398CFC86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8F64A0" w:rsidRPr="00A7559C" w14:paraId="7BFFE85E" w14:textId="77777777" w:rsidTr="008F64A0">
        <w:trPr>
          <w:trHeight w:val="344"/>
        </w:trPr>
        <w:tc>
          <w:tcPr>
            <w:tcW w:w="1443" w:type="dxa"/>
            <w:vMerge/>
          </w:tcPr>
          <w:p w14:paraId="20D8ECA2" w14:textId="77777777" w:rsidR="008F64A0" w:rsidRPr="00A7559C" w:rsidRDefault="008F64A0" w:rsidP="008C0EBC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688" w:type="dxa"/>
            <w:shd w:val="clear" w:color="auto" w:fill="auto"/>
          </w:tcPr>
          <w:p w14:paraId="3CFABAD3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)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ì </w:t>
            </w:r>
            <w:r w:rsidRPr="00A7559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20" w:dyaOrig="360" w14:anchorId="0FFBBA86">
                <v:shape id="_x0000_i1078" type="#_x0000_t75" style="width:56pt;height:18pt" o:ole="">
                  <v:imagedata r:id="rId93" o:title=""/>
                </v:shape>
                <o:OLEObject Type="Embed" ProgID="Equation.DSMT4" ShapeID="_x0000_i1078" DrawAspect="Content" ObjectID="_1743844745" r:id="rId115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ên </w:t>
            </w:r>
            <w:r w:rsidRPr="00A755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40" w:dyaOrig="340" w14:anchorId="472F6B04">
                <v:shape id="_x0000_i1079" type="#_x0000_t75" style="width:27pt;height:17pt" o:ole="">
                  <v:imagedata r:id="rId116" o:title=""/>
                </v:shape>
                <o:OLEObject Type="Embed" ProgID="Equation.DSMT4" ShapeID="_x0000_i1079" DrawAspect="Content" ObjectID="_1743844746" r:id="rId117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</w: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à góc nhọn</w:t>
            </w:r>
          </w:p>
          <w:p w14:paraId="79DDFE6D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40" w:dyaOrig="340" w14:anchorId="0129451C">
                <v:shape id="_x0000_i1080" type="#_x0000_t75" style="width:27pt;height:17pt" o:ole="">
                  <v:imagedata r:id="rId118" o:title=""/>
                </v:shape>
                <o:OLEObject Type="Embed" ProgID="Equation.DSMT4" ShapeID="_x0000_i1080" DrawAspect="Content" ObjectID="_1743844747" r:id="rId119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góc tù</w:t>
            </w:r>
          </w:p>
          <w:p w14:paraId="54768A44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80" w:dyaOrig="340" w14:anchorId="274CEFAE">
                <v:shape id="_x0000_i1081" type="#_x0000_t75" style="width:29pt;height:17pt" o:ole="">
                  <v:imagedata r:id="rId120" o:title=""/>
                </v:shape>
                <o:OLEObject Type="Embed" ProgID="Equation.DSMT4" ShapeID="_x0000_i1081" DrawAspect="Content" ObjectID="_1743844748" r:id="rId121"/>
              </w:object>
            </w:r>
            <w:r w:rsidRPr="00A7559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góc bẹt</w:t>
            </w:r>
          </w:p>
          <w:p w14:paraId="62A3377B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154" w:type="dxa"/>
            <w:shd w:val="clear" w:color="auto" w:fill="auto"/>
          </w:tcPr>
          <w:p w14:paraId="2A944F4A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đ</w:t>
            </w:r>
          </w:p>
          <w:p w14:paraId="16B2890D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A406FEB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5126D0C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đ</w:t>
            </w:r>
          </w:p>
        </w:tc>
        <w:tc>
          <w:tcPr>
            <w:tcW w:w="819" w:type="dxa"/>
            <w:vMerge/>
          </w:tcPr>
          <w:p w14:paraId="5EEE6E07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8F64A0" w:rsidRPr="00A7559C" w14:paraId="73E0EE19" w14:textId="77777777" w:rsidTr="008F64A0">
        <w:trPr>
          <w:trHeight w:val="344"/>
        </w:trPr>
        <w:tc>
          <w:tcPr>
            <w:tcW w:w="1443" w:type="dxa"/>
          </w:tcPr>
          <w:p w14:paraId="23825895" w14:textId="7E16DCB9" w:rsidR="008F64A0" w:rsidRPr="00A7559C" w:rsidRDefault="00C033D6" w:rsidP="008C0EBC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7688" w:type="dxa"/>
            <w:shd w:val="clear" w:color="auto" w:fill="auto"/>
          </w:tcPr>
          <w:p w14:paraId="5A8D1E79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pt-BR"/>
              </w:rPr>
              <w:object w:dxaOrig="4480" w:dyaOrig="620" w14:anchorId="4D93BC01">
                <v:shape id="_x0000_i1082" type="#_x0000_t75" style="width:224pt;height:31pt" o:ole="">
                  <v:imagedata r:id="rId122" o:title=""/>
                </v:shape>
                <o:OLEObject Type="Embed" ProgID="Equation.DSMT4" ShapeID="_x0000_i1082" DrawAspect="Content" ObjectID="_1743844749" r:id="rId123"/>
              </w:object>
            </w:r>
          </w:p>
          <w:p w14:paraId="72D6F9B2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C361787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0231653F" w14:textId="77777777" w:rsidR="008F64A0" w:rsidRPr="00A7559C" w:rsidRDefault="008F64A0" w:rsidP="008C0EBC">
            <w:pPr>
              <w:ind w:right="-42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Để A là số nguyên thì </w:t>
            </w:r>
            <w:r w:rsidRPr="00A7559C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pt-BR"/>
              </w:rPr>
              <w:object w:dxaOrig="520" w:dyaOrig="620" w14:anchorId="37A056E1">
                <v:shape id="_x0000_i1083" type="#_x0000_t75" style="width:26pt;height:31pt" o:ole="">
                  <v:imagedata r:id="rId124" o:title=""/>
                </v:shape>
                <o:OLEObject Type="Embed" ProgID="Equation.DSMT4" ShapeID="_x0000_i1083" DrawAspect="Content" ObjectID="_1743844750" r:id="rId125"/>
              </w:object>
            </w:r>
            <w:r w:rsidRPr="00A7559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là số nguyên</w:t>
            </w:r>
          </w:p>
          <w:p w14:paraId="3C05D523" w14:textId="77777777" w:rsidR="008F64A0" w:rsidRPr="00A7559C" w:rsidRDefault="008F64A0" w:rsidP="008C0E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bCs/>
                <w:position w:val="-34"/>
                <w:sz w:val="26"/>
                <w:szCs w:val="26"/>
                <w:lang w:val="pt-BR"/>
              </w:rPr>
              <w:object w:dxaOrig="4080" w:dyaOrig="800" w14:anchorId="1D31D619">
                <v:shape id="_x0000_i1084" type="#_x0000_t75" style="width:204pt;height:40pt" o:ole="">
                  <v:imagedata r:id="rId126" o:title=""/>
                </v:shape>
                <o:OLEObject Type="Embed" ProgID="Equation.DSMT4" ShapeID="_x0000_i1084" DrawAspect="Content" ObjectID="_1743844751" r:id="rId127"/>
              </w:object>
            </w:r>
          </w:p>
        </w:tc>
        <w:tc>
          <w:tcPr>
            <w:tcW w:w="1154" w:type="dxa"/>
            <w:shd w:val="clear" w:color="auto" w:fill="auto"/>
          </w:tcPr>
          <w:p w14:paraId="46CE82D9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B7E9539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2F961B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9E60F3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FA2DA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B57425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35969F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E009CF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  <w:tc>
          <w:tcPr>
            <w:tcW w:w="819" w:type="dxa"/>
          </w:tcPr>
          <w:p w14:paraId="5FE51EF1" w14:textId="77777777" w:rsidR="008F64A0" w:rsidRPr="00A7559C" w:rsidRDefault="008F64A0" w:rsidP="008C0EB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7559C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</w:tbl>
    <w:p w14:paraId="171B1A2A" w14:textId="77777777" w:rsidR="008F64A0" w:rsidRPr="00A7559C" w:rsidRDefault="008F64A0" w:rsidP="008F64A0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05C77216" w14:textId="77777777" w:rsidR="008F64A0" w:rsidRPr="00A7559C" w:rsidRDefault="008F64A0" w:rsidP="008F64A0">
      <w:pPr>
        <w:ind w:left="720" w:hanging="720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4F706BA4" w14:textId="77777777" w:rsidR="008F64A0" w:rsidRPr="00A7559C" w:rsidRDefault="008F64A0" w:rsidP="008F64A0">
      <w:pPr>
        <w:ind w:left="720" w:hanging="720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26DE4E84" w14:textId="77777777" w:rsidR="008F64A0" w:rsidRPr="00A7559C" w:rsidRDefault="008F64A0" w:rsidP="008F64A0">
      <w:pPr>
        <w:ind w:left="720" w:hanging="72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A7559C">
        <w:rPr>
          <w:rFonts w:ascii="Times New Roman" w:eastAsia="Calibri" w:hAnsi="Times New Roman" w:cs="Times New Roman"/>
          <w:sz w:val="26"/>
          <w:szCs w:val="26"/>
        </w:rPr>
        <w:t>--- Hết ---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0"/>
        <w:gridCol w:w="4690"/>
      </w:tblGrid>
      <w:tr w:rsidR="008F64A0" w:rsidRPr="00A7559C" w14:paraId="31F86108" w14:textId="77777777" w:rsidTr="008C0EBC">
        <w:tc>
          <w:tcPr>
            <w:tcW w:w="5122" w:type="dxa"/>
            <w:hideMark/>
          </w:tcPr>
          <w:p w14:paraId="3976F2EC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Duyệt của Ban giám hiệu </w:t>
            </w:r>
          </w:p>
        </w:tc>
        <w:tc>
          <w:tcPr>
            <w:tcW w:w="5123" w:type="dxa"/>
            <w:hideMark/>
          </w:tcPr>
          <w:p w14:paraId="235220D4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ười ra đề</w:t>
            </w:r>
          </w:p>
          <w:p w14:paraId="20C2175F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1074D62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0309972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37B7306" w14:textId="77777777" w:rsidR="008F64A0" w:rsidRPr="00A7559C" w:rsidRDefault="008F64A0" w:rsidP="008C0EBC">
            <w:pPr>
              <w:ind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7559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Dung</w:t>
            </w:r>
          </w:p>
        </w:tc>
      </w:tr>
    </w:tbl>
    <w:p w14:paraId="20AF3E0F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14:paraId="7DEC8A3B" w14:textId="77777777" w:rsidR="008F64A0" w:rsidRPr="00A7559C" w:rsidRDefault="008F64A0" w:rsidP="008F64A0">
      <w:pPr>
        <w:ind w:right="-108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55A4FBBE" w14:textId="77777777" w:rsidR="00DF4966" w:rsidRPr="00A7559C" w:rsidRDefault="00DF4966">
      <w:pPr>
        <w:spacing w:line="276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sectPr w:rsidR="00DF4966" w:rsidRPr="00A7559C">
      <w:pgSz w:w="12240" w:h="15840"/>
      <w:pgMar w:top="720" w:right="1440" w:bottom="720" w:left="1440" w:header="706" w:footer="51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61820" w14:textId="77777777" w:rsidR="009B456A" w:rsidRDefault="009B456A">
      <w:r>
        <w:separator/>
      </w:r>
    </w:p>
  </w:endnote>
  <w:endnote w:type="continuationSeparator" w:id="0">
    <w:p w14:paraId="65F7073C" w14:textId="77777777" w:rsidR="009B456A" w:rsidRDefault="009B4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">
    <w:altName w:val="Yu Gothic UI"/>
    <w:panose1 w:val="00000000000000000000"/>
    <w:charset w:val="00"/>
    <w:family w:val="roman"/>
    <w:notTrueType/>
    <w:pitch w:val="default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628788"/>
      <w:docPartObj>
        <w:docPartGallery w:val="AutoText"/>
      </w:docPartObj>
    </w:sdtPr>
    <w:sdtContent>
      <w:p w14:paraId="7114E202" w14:textId="77777777" w:rsidR="00A45330" w:rsidRDefault="00A45330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1758">
          <w:rPr>
            <w:noProof/>
          </w:rPr>
          <w:t>9</w:t>
        </w:r>
        <w:r>
          <w:fldChar w:fldCharType="end"/>
        </w:r>
      </w:p>
    </w:sdtContent>
  </w:sdt>
  <w:p w14:paraId="492F534C" w14:textId="77777777" w:rsidR="00A45330" w:rsidRDefault="00A45330">
    <w:pPr>
      <w:pStyle w:val="Chntrang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67FE7A" w14:textId="77777777" w:rsidR="009B456A" w:rsidRDefault="009B456A">
      <w:r>
        <w:separator/>
      </w:r>
    </w:p>
  </w:footnote>
  <w:footnote w:type="continuationSeparator" w:id="0">
    <w:p w14:paraId="70248CD9" w14:textId="77777777" w:rsidR="009B456A" w:rsidRDefault="009B45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9285C"/>
    <w:multiLevelType w:val="hybridMultilevel"/>
    <w:tmpl w:val="A80EBA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E7684B"/>
    <w:multiLevelType w:val="multilevel"/>
    <w:tmpl w:val="0AE7684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w w:val="1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3173A4"/>
    <w:multiLevelType w:val="multilevel"/>
    <w:tmpl w:val="0F3173A4"/>
    <w:lvl w:ilvl="0">
      <w:start w:val="1"/>
      <w:numFmt w:val="upperLetter"/>
      <w:lvlText w:val="%1."/>
      <w:lvlJc w:val="left"/>
      <w:pPr>
        <w:ind w:left="218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938" w:hanging="360"/>
      </w:pPr>
    </w:lvl>
    <w:lvl w:ilvl="2">
      <w:start w:val="1"/>
      <w:numFmt w:val="lowerRoman"/>
      <w:lvlText w:val="%3."/>
      <w:lvlJc w:val="right"/>
      <w:pPr>
        <w:ind w:left="1658" w:hanging="180"/>
      </w:pPr>
    </w:lvl>
    <w:lvl w:ilvl="3">
      <w:start w:val="1"/>
      <w:numFmt w:val="decimal"/>
      <w:lvlText w:val="%4."/>
      <w:lvlJc w:val="left"/>
      <w:pPr>
        <w:ind w:left="2378" w:hanging="360"/>
      </w:pPr>
    </w:lvl>
    <w:lvl w:ilvl="4">
      <w:start w:val="1"/>
      <w:numFmt w:val="lowerLetter"/>
      <w:lvlText w:val="%5."/>
      <w:lvlJc w:val="left"/>
      <w:pPr>
        <w:ind w:left="3098" w:hanging="360"/>
      </w:pPr>
    </w:lvl>
    <w:lvl w:ilvl="5">
      <w:start w:val="1"/>
      <w:numFmt w:val="lowerRoman"/>
      <w:lvlText w:val="%6."/>
      <w:lvlJc w:val="right"/>
      <w:pPr>
        <w:ind w:left="3818" w:hanging="180"/>
      </w:pPr>
    </w:lvl>
    <w:lvl w:ilvl="6">
      <w:start w:val="1"/>
      <w:numFmt w:val="decimal"/>
      <w:lvlText w:val="%7."/>
      <w:lvlJc w:val="left"/>
      <w:pPr>
        <w:ind w:left="4538" w:hanging="360"/>
      </w:pPr>
    </w:lvl>
    <w:lvl w:ilvl="7">
      <w:start w:val="1"/>
      <w:numFmt w:val="lowerLetter"/>
      <w:lvlText w:val="%8."/>
      <w:lvlJc w:val="left"/>
      <w:pPr>
        <w:ind w:left="5258" w:hanging="360"/>
      </w:pPr>
    </w:lvl>
    <w:lvl w:ilvl="8">
      <w:start w:val="1"/>
      <w:numFmt w:val="lowerRoman"/>
      <w:lvlText w:val="%9."/>
      <w:lvlJc w:val="right"/>
      <w:pPr>
        <w:ind w:left="5978" w:hanging="180"/>
      </w:pPr>
    </w:lvl>
  </w:abstractNum>
  <w:abstractNum w:abstractNumId="3" w15:restartNumberingAfterBreak="0">
    <w:nsid w:val="10B353E3"/>
    <w:multiLevelType w:val="hybridMultilevel"/>
    <w:tmpl w:val="6CB4C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E6CB4"/>
    <w:multiLevelType w:val="multilevel"/>
    <w:tmpl w:val="111E6CB4"/>
    <w:lvl w:ilvl="0">
      <w:start w:val="1"/>
      <w:numFmt w:val="lowerLetter"/>
      <w:lvlText w:val="%1)"/>
      <w:lvlJc w:val="left"/>
      <w:pPr>
        <w:ind w:left="820" w:hanging="360"/>
      </w:pPr>
      <w:rPr>
        <w:rFonts w:hint="default"/>
        <w:w w:val="100"/>
      </w:rPr>
    </w:lvl>
    <w:lvl w:ilvl="1">
      <w:start w:val="1"/>
      <w:numFmt w:val="lowerLetter"/>
      <w:lvlText w:val="%2."/>
      <w:lvlJc w:val="left"/>
      <w:pPr>
        <w:ind w:left="1540" w:hanging="360"/>
      </w:pPr>
    </w:lvl>
    <w:lvl w:ilvl="2">
      <w:start w:val="1"/>
      <w:numFmt w:val="lowerRoman"/>
      <w:lvlText w:val="%3."/>
      <w:lvlJc w:val="right"/>
      <w:pPr>
        <w:ind w:left="2260" w:hanging="180"/>
      </w:pPr>
    </w:lvl>
    <w:lvl w:ilvl="3">
      <w:start w:val="1"/>
      <w:numFmt w:val="decimal"/>
      <w:lvlText w:val="%4."/>
      <w:lvlJc w:val="left"/>
      <w:pPr>
        <w:ind w:left="2980" w:hanging="360"/>
      </w:pPr>
    </w:lvl>
    <w:lvl w:ilvl="4">
      <w:start w:val="1"/>
      <w:numFmt w:val="lowerLetter"/>
      <w:lvlText w:val="%5."/>
      <w:lvlJc w:val="left"/>
      <w:pPr>
        <w:ind w:left="3700" w:hanging="360"/>
      </w:pPr>
    </w:lvl>
    <w:lvl w:ilvl="5">
      <w:start w:val="1"/>
      <w:numFmt w:val="lowerRoman"/>
      <w:lvlText w:val="%6."/>
      <w:lvlJc w:val="right"/>
      <w:pPr>
        <w:ind w:left="4420" w:hanging="180"/>
      </w:pPr>
    </w:lvl>
    <w:lvl w:ilvl="6">
      <w:start w:val="1"/>
      <w:numFmt w:val="decimal"/>
      <w:lvlText w:val="%7."/>
      <w:lvlJc w:val="left"/>
      <w:pPr>
        <w:ind w:left="5140" w:hanging="360"/>
      </w:pPr>
    </w:lvl>
    <w:lvl w:ilvl="7">
      <w:start w:val="1"/>
      <w:numFmt w:val="lowerLetter"/>
      <w:lvlText w:val="%8."/>
      <w:lvlJc w:val="left"/>
      <w:pPr>
        <w:ind w:left="5860" w:hanging="360"/>
      </w:pPr>
    </w:lvl>
    <w:lvl w:ilvl="8">
      <w:start w:val="1"/>
      <w:numFmt w:val="lowerRoman"/>
      <w:lvlText w:val="%9."/>
      <w:lvlJc w:val="right"/>
      <w:pPr>
        <w:ind w:left="6580" w:hanging="180"/>
      </w:pPr>
    </w:lvl>
  </w:abstractNum>
  <w:abstractNum w:abstractNumId="5" w15:restartNumberingAfterBreak="0">
    <w:nsid w:val="11B61A3A"/>
    <w:multiLevelType w:val="multilevel"/>
    <w:tmpl w:val="11B61A3A"/>
    <w:lvl w:ilvl="0">
      <w:start w:val="3"/>
      <w:numFmt w:val="lowerLetter"/>
      <w:lvlText w:val="%1)"/>
      <w:lvlJc w:val="left"/>
      <w:pPr>
        <w:ind w:left="85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77" w:hanging="360"/>
      </w:pPr>
    </w:lvl>
    <w:lvl w:ilvl="2">
      <w:start w:val="1"/>
      <w:numFmt w:val="lowerRoman"/>
      <w:lvlText w:val="%3."/>
      <w:lvlJc w:val="right"/>
      <w:pPr>
        <w:ind w:left="2297" w:hanging="180"/>
      </w:pPr>
    </w:lvl>
    <w:lvl w:ilvl="3">
      <w:start w:val="1"/>
      <w:numFmt w:val="decimal"/>
      <w:lvlText w:val="%4."/>
      <w:lvlJc w:val="left"/>
      <w:pPr>
        <w:ind w:left="3017" w:hanging="360"/>
      </w:pPr>
    </w:lvl>
    <w:lvl w:ilvl="4">
      <w:start w:val="1"/>
      <w:numFmt w:val="lowerLetter"/>
      <w:lvlText w:val="%5."/>
      <w:lvlJc w:val="left"/>
      <w:pPr>
        <w:ind w:left="3737" w:hanging="360"/>
      </w:pPr>
    </w:lvl>
    <w:lvl w:ilvl="5">
      <w:start w:val="1"/>
      <w:numFmt w:val="lowerRoman"/>
      <w:lvlText w:val="%6."/>
      <w:lvlJc w:val="right"/>
      <w:pPr>
        <w:ind w:left="4457" w:hanging="180"/>
      </w:pPr>
    </w:lvl>
    <w:lvl w:ilvl="6">
      <w:start w:val="1"/>
      <w:numFmt w:val="decimal"/>
      <w:lvlText w:val="%7."/>
      <w:lvlJc w:val="left"/>
      <w:pPr>
        <w:ind w:left="5177" w:hanging="360"/>
      </w:pPr>
    </w:lvl>
    <w:lvl w:ilvl="7">
      <w:start w:val="1"/>
      <w:numFmt w:val="lowerLetter"/>
      <w:lvlText w:val="%8."/>
      <w:lvlJc w:val="left"/>
      <w:pPr>
        <w:ind w:left="5897" w:hanging="360"/>
      </w:pPr>
    </w:lvl>
    <w:lvl w:ilvl="8">
      <w:start w:val="1"/>
      <w:numFmt w:val="lowerRoman"/>
      <w:lvlText w:val="%9."/>
      <w:lvlJc w:val="right"/>
      <w:pPr>
        <w:ind w:left="6617" w:hanging="180"/>
      </w:pPr>
    </w:lvl>
  </w:abstractNum>
  <w:abstractNum w:abstractNumId="6" w15:restartNumberingAfterBreak="0">
    <w:nsid w:val="195B5E18"/>
    <w:multiLevelType w:val="hybridMultilevel"/>
    <w:tmpl w:val="2C901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9DE0066"/>
    <w:multiLevelType w:val="multilevel"/>
    <w:tmpl w:val="19DE0066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C937727"/>
    <w:multiLevelType w:val="multilevel"/>
    <w:tmpl w:val="1C937727"/>
    <w:lvl w:ilvl="0">
      <w:start w:val="1"/>
      <w:numFmt w:val="upperLetter"/>
      <w:lvlText w:val="%1."/>
      <w:lvlJc w:val="left"/>
      <w:pPr>
        <w:ind w:left="218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938" w:hanging="360"/>
      </w:pPr>
    </w:lvl>
    <w:lvl w:ilvl="2">
      <w:start w:val="1"/>
      <w:numFmt w:val="lowerRoman"/>
      <w:lvlText w:val="%3."/>
      <w:lvlJc w:val="right"/>
      <w:pPr>
        <w:ind w:left="1658" w:hanging="180"/>
      </w:pPr>
    </w:lvl>
    <w:lvl w:ilvl="3">
      <w:start w:val="1"/>
      <w:numFmt w:val="decimal"/>
      <w:lvlText w:val="%4."/>
      <w:lvlJc w:val="left"/>
      <w:pPr>
        <w:ind w:left="2378" w:hanging="360"/>
      </w:pPr>
    </w:lvl>
    <w:lvl w:ilvl="4">
      <w:start w:val="1"/>
      <w:numFmt w:val="lowerLetter"/>
      <w:lvlText w:val="%5."/>
      <w:lvlJc w:val="left"/>
      <w:pPr>
        <w:ind w:left="3098" w:hanging="360"/>
      </w:pPr>
    </w:lvl>
    <w:lvl w:ilvl="5">
      <w:start w:val="1"/>
      <w:numFmt w:val="lowerRoman"/>
      <w:lvlText w:val="%6."/>
      <w:lvlJc w:val="right"/>
      <w:pPr>
        <w:ind w:left="3818" w:hanging="180"/>
      </w:pPr>
    </w:lvl>
    <w:lvl w:ilvl="6">
      <w:start w:val="1"/>
      <w:numFmt w:val="decimal"/>
      <w:lvlText w:val="%7."/>
      <w:lvlJc w:val="left"/>
      <w:pPr>
        <w:ind w:left="4538" w:hanging="360"/>
      </w:pPr>
    </w:lvl>
    <w:lvl w:ilvl="7">
      <w:start w:val="1"/>
      <w:numFmt w:val="lowerLetter"/>
      <w:lvlText w:val="%8."/>
      <w:lvlJc w:val="left"/>
      <w:pPr>
        <w:ind w:left="5258" w:hanging="360"/>
      </w:pPr>
    </w:lvl>
    <w:lvl w:ilvl="8">
      <w:start w:val="1"/>
      <w:numFmt w:val="lowerRoman"/>
      <w:lvlText w:val="%9."/>
      <w:lvlJc w:val="right"/>
      <w:pPr>
        <w:ind w:left="5978" w:hanging="180"/>
      </w:pPr>
    </w:lvl>
  </w:abstractNum>
  <w:abstractNum w:abstractNumId="9" w15:restartNumberingAfterBreak="0">
    <w:nsid w:val="1F792A31"/>
    <w:multiLevelType w:val="multilevel"/>
    <w:tmpl w:val="1F792A31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226D5973"/>
    <w:multiLevelType w:val="multilevel"/>
    <w:tmpl w:val="226D59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7D48C0"/>
    <w:multiLevelType w:val="hybridMultilevel"/>
    <w:tmpl w:val="70F26B62"/>
    <w:lvl w:ilvl="0" w:tplc="F9749548">
      <w:start w:val="1"/>
      <w:numFmt w:val="upperLetter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Arial"/>
        <w:b/>
        <w:bCs/>
      </w:rPr>
    </w:lvl>
    <w:lvl w:ilvl="1" w:tplc="987EC880">
      <w:start w:val="1"/>
      <w:numFmt w:val="upperLetter"/>
      <w:lvlText w:val="%2."/>
      <w:lvlJc w:val="left"/>
      <w:pPr>
        <w:tabs>
          <w:tab w:val="num" w:pos="1353"/>
        </w:tabs>
        <w:ind w:left="1353" w:hanging="360"/>
      </w:pPr>
      <w:rPr>
        <w:rFonts w:hint="default"/>
        <w:b/>
        <w:bCs/>
      </w:rPr>
    </w:lvl>
    <w:lvl w:ilvl="2" w:tplc="040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FB1019CE">
      <w:start w:val="1"/>
      <w:numFmt w:val="upperLetter"/>
      <w:lvlText w:val="%4)"/>
      <w:lvlJc w:val="left"/>
      <w:pPr>
        <w:ind w:left="2804" w:hanging="360"/>
      </w:pPr>
      <w:rPr>
        <w:rFonts w:hint="default"/>
      </w:rPr>
    </w:lvl>
    <w:lvl w:ilvl="4" w:tplc="B0DA1308">
      <w:start w:val="1"/>
      <w:numFmt w:val="lowerLetter"/>
      <w:lvlText w:val="%5)"/>
      <w:lvlJc w:val="left"/>
      <w:pPr>
        <w:ind w:left="3524" w:hanging="360"/>
      </w:pPr>
      <w:rPr>
        <w:rFonts w:hint="default"/>
      </w:rPr>
    </w:lvl>
    <w:lvl w:ilvl="5" w:tplc="22789856">
      <w:start w:val="3"/>
      <w:numFmt w:val="bullet"/>
      <w:lvlText w:val="-"/>
      <w:lvlJc w:val="left"/>
      <w:pPr>
        <w:ind w:left="4424" w:hanging="360"/>
      </w:pPr>
      <w:rPr>
        <w:rFonts w:ascii="Times New Roman" w:eastAsia="Times New Roman" w:hAnsi="Times New Roman" w:cs="Times New Roman"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23F17F17"/>
    <w:multiLevelType w:val="multilevel"/>
    <w:tmpl w:val="23F17F17"/>
    <w:lvl w:ilvl="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abstractNum w:abstractNumId="13" w15:restartNumberingAfterBreak="0">
    <w:nsid w:val="2C0445A9"/>
    <w:multiLevelType w:val="multilevel"/>
    <w:tmpl w:val="64F60F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F403E1"/>
    <w:multiLevelType w:val="hybridMultilevel"/>
    <w:tmpl w:val="93942CB6"/>
    <w:lvl w:ilvl="0" w:tplc="CE5AED46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0654DEC"/>
    <w:multiLevelType w:val="multilevel"/>
    <w:tmpl w:val="30654DEC"/>
    <w:lvl w:ilvl="0">
      <w:start w:val="1"/>
      <w:numFmt w:val="upperLetter"/>
      <w:lvlText w:val="%1."/>
      <w:lvlJc w:val="left"/>
      <w:pPr>
        <w:ind w:left="218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938" w:hanging="360"/>
      </w:pPr>
    </w:lvl>
    <w:lvl w:ilvl="2">
      <w:start w:val="1"/>
      <w:numFmt w:val="lowerRoman"/>
      <w:lvlText w:val="%3."/>
      <w:lvlJc w:val="right"/>
      <w:pPr>
        <w:ind w:left="1658" w:hanging="180"/>
      </w:pPr>
    </w:lvl>
    <w:lvl w:ilvl="3">
      <w:start w:val="1"/>
      <w:numFmt w:val="decimal"/>
      <w:lvlText w:val="%4."/>
      <w:lvlJc w:val="left"/>
      <w:pPr>
        <w:ind w:left="2378" w:hanging="360"/>
      </w:pPr>
    </w:lvl>
    <w:lvl w:ilvl="4">
      <w:start w:val="1"/>
      <w:numFmt w:val="lowerLetter"/>
      <w:lvlText w:val="%5."/>
      <w:lvlJc w:val="left"/>
      <w:pPr>
        <w:ind w:left="3098" w:hanging="360"/>
      </w:pPr>
    </w:lvl>
    <w:lvl w:ilvl="5">
      <w:start w:val="1"/>
      <w:numFmt w:val="lowerRoman"/>
      <w:lvlText w:val="%6."/>
      <w:lvlJc w:val="right"/>
      <w:pPr>
        <w:ind w:left="3818" w:hanging="180"/>
      </w:pPr>
    </w:lvl>
    <w:lvl w:ilvl="6">
      <w:start w:val="1"/>
      <w:numFmt w:val="decimal"/>
      <w:lvlText w:val="%7."/>
      <w:lvlJc w:val="left"/>
      <w:pPr>
        <w:ind w:left="4538" w:hanging="360"/>
      </w:pPr>
    </w:lvl>
    <w:lvl w:ilvl="7">
      <w:start w:val="1"/>
      <w:numFmt w:val="lowerLetter"/>
      <w:lvlText w:val="%8."/>
      <w:lvlJc w:val="left"/>
      <w:pPr>
        <w:ind w:left="5258" w:hanging="360"/>
      </w:pPr>
    </w:lvl>
    <w:lvl w:ilvl="8">
      <w:start w:val="1"/>
      <w:numFmt w:val="lowerRoman"/>
      <w:lvlText w:val="%9."/>
      <w:lvlJc w:val="right"/>
      <w:pPr>
        <w:ind w:left="5978" w:hanging="180"/>
      </w:pPr>
    </w:lvl>
  </w:abstractNum>
  <w:abstractNum w:abstractNumId="16" w15:restartNumberingAfterBreak="0">
    <w:nsid w:val="313A2A1E"/>
    <w:multiLevelType w:val="multilevel"/>
    <w:tmpl w:val="313A2A1E"/>
    <w:lvl w:ilvl="0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8E5907"/>
    <w:multiLevelType w:val="hybridMultilevel"/>
    <w:tmpl w:val="8C8C7B44"/>
    <w:lvl w:ilvl="0" w:tplc="9EAE1464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8" w15:restartNumberingAfterBreak="0">
    <w:nsid w:val="325E09A5"/>
    <w:multiLevelType w:val="multilevel"/>
    <w:tmpl w:val="325E09A5"/>
    <w:lvl w:ilvl="0">
      <w:start w:val="1"/>
      <w:numFmt w:val="lowerLetter"/>
      <w:lvlText w:val="%1)"/>
      <w:lvlJc w:val="left"/>
      <w:pPr>
        <w:ind w:left="857" w:hanging="360"/>
      </w:pPr>
      <w:rPr>
        <w:rFonts w:eastAsia="Times New Roman" w:hint="default"/>
      </w:rPr>
    </w:lvl>
    <w:lvl w:ilvl="1">
      <w:start w:val="1"/>
      <w:numFmt w:val="lowerLetter"/>
      <w:lvlText w:val="%2."/>
      <w:lvlJc w:val="left"/>
      <w:pPr>
        <w:ind w:left="1577" w:hanging="360"/>
      </w:pPr>
    </w:lvl>
    <w:lvl w:ilvl="2">
      <w:start w:val="1"/>
      <w:numFmt w:val="lowerRoman"/>
      <w:lvlText w:val="%3."/>
      <w:lvlJc w:val="right"/>
      <w:pPr>
        <w:ind w:left="2297" w:hanging="180"/>
      </w:pPr>
    </w:lvl>
    <w:lvl w:ilvl="3">
      <w:start w:val="1"/>
      <w:numFmt w:val="decimal"/>
      <w:lvlText w:val="%4."/>
      <w:lvlJc w:val="left"/>
      <w:pPr>
        <w:ind w:left="3017" w:hanging="360"/>
      </w:pPr>
    </w:lvl>
    <w:lvl w:ilvl="4">
      <w:start w:val="1"/>
      <w:numFmt w:val="lowerLetter"/>
      <w:lvlText w:val="%5."/>
      <w:lvlJc w:val="left"/>
      <w:pPr>
        <w:ind w:left="3737" w:hanging="360"/>
      </w:pPr>
    </w:lvl>
    <w:lvl w:ilvl="5">
      <w:start w:val="1"/>
      <w:numFmt w:val="lowerRoman"/>
      <w:lvlText w:val="%6."/>
      <w:lvlJc w:val="right"/>
      <w:pPr>
        <w:ind w:left="4457" w:hanging="180"/>
      </w:pPr>
    </w:lvl>
    <w:lvl w:ilvl="6">
      <w:start w:val="1"/>
      <w:numFmt w:val="decimal"/>
      <w:lvlText w:val="%7."/>
      <w:lvlJc w:val="left"/>
      <w:pPr>
        <w:ind w:left="5177" w:hanging="360"/>
      </w:pPr>
    </w:lvl>
    <w:lvl w:ilvl="7">
      <w:start w:val="1"/>
      <w:numFmt w:val="lowerLetter"/>
      <w:lvlText w:val="%8."/>
      <w:lvlJc w:val="left"/>
      <w:pPr>
        <w:ind w:left="5897" w:hanging="360"/>
      </w:pPr>
    </w:lvl>
    <w:lvl w:ilvl="8">
      <w:start w:val="1"/>
      <w:numFmt w:val="lowerRoman"/>
      <w:lvlText w:val="%9."/>
      <w:lvlJc w:val="right"/>
      <w:pPr>
        <w:ind w:left="6617" w:hanging="180"/>
      </w:pPr>
    </w:lvl>
  </w:abstractNum>
  <w:abstractNum w:abstractNumId="19" w15:restartNumberingAfterBreak="0">
    <w:nsid w:val="38C81A59"/>
    <w:multiLevelType w:val="hybridMultilevel"/>
    <w:tmpl w:val="F4D8C034"/>
    <w:lvl w:ilvl="0" w:tplc="AC14F022">
      <w:start w:val="1"/>
      <w:numFmt w:val="upperLetter"/>
      <w:lvlText w:val="%1."/>
      <w:lvlJc w:val="left"/>
      <w:pPr>
        <w:ind w:left="9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20" w15:restartNumberingAfterBreak="0">
    <w:nsid w:val="39A07786"/>
    <w:multiLevelType w:val="multilevel"/>
    <w:tmpl w:val="39A0778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BA429B"/>
    <w:multiLevelType w:val="multilevel"/>
    <w:tmpl w:val="3DBA429B"/>
    <w:lvl w:ilvl="0">
      <w:start w:val="1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5383B5C"/>
    <w:multiLevelType w:val="multilevel"/>
    <w:tmpl w:val="45383B5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9608D1"/>
    <w:multiLevelType w:val="multilevel"/>
    <w:tmpl w:val="325E09A5"/>
    <w:lvl w:ilvl="0">
      <w:start w:val="1"/>
      <w:numFmt w:val="lowerLetter"/>
      <w:lvlText w:val="%1)"/>
      <w:lvlJc w:val="left"/>
      <w:pPr>
        <w:ind w:left="857" w:hanging="360"/>
      </w:pPr>
      <w:rPr>
        <w:rFonts w:eastAsia="Times New Roman" w:hint="default"/>
      </w:rPr>
    </w:lvl>
    <w:lvl w:ilvl="1">
      <w:start w:val="1"/>
      <w:numFmt w:val="lowerLetter"/>
      <w:lvlText w:val="%2."/>
      <w:lvlJc w:val="left"/>
      <w:pPr>
        <w:ind w:left="1577" w:hanging="360"/>
      </w:pPr>
    </w:lvl>
    <w:lvl w:ilvl="2">
      <w:start w:val="1"/>
      <w:numFmt w:val="lowerRoman"/>
      <w:lvlText w:val="%3."/>
      <w:lvlJc w:val="right"/>
      <w:pPr>
        <w:ind w:left="2297" w:hanging="180"/>
      </w:pPr>
    </w:lvl>
    <w:lvl w:ilvl="3">
      <w:start w:val="1"/>
      <w:numFmt w:val="decimal"/>
      <w:lvlText w:val="%4."/>
      <w:lvlJc w:val="left"/>
      <w:pPr>
        <w:ind w:left="3017" w:hanging="360"/>
      </w:pPr>
    </w:lvl>
    <w:lvl w:ilvl="4">
      <w:start w:val="1"/>
      <w:numFmt w:val="lowerLetter"/>
      <w:lvlText w:val="%5."/>
      <w:lvlJc w:val="left"/>
      <w:pPr>
        <w:ind w:left="3737" w:hanging="360"/>
      </w:pPr>
    </w:lvl>
    <w:lvl w:ilvl="5">
      <w:start w:val="1"/>
      <w:numFmt w:val="lowerRoman"/>
      <w:lvlText w:val="%6."/>
      <w:lvlJc w:val="right"/>
      <w:pPr>
        <w:ind w:left="4457" w:hanging="180"/>
      </w:pPr>
    </w:lvl>
    <w:lvl w:ilvl="6">
      <w:start w:val="1"/>
      <w:numFmt w:val="decimal"/>
      <w:lvlText w:val="%7."/>
      <w:lvlJc w:val="left"/>
      <w:pPr>
        <w:ind w:left="5177" w:hanging="360"/>
      </w:pPr>
    </w:lvl>
    <w:lvl w:ilvl="7">
      <w:start w:val="1"/>
      <w:numFmt w:val="lowerLetter"/>
      <w:lvlText w:val="%8."/>
      <w:lvlJc w:val="left"/>
      <w:pPr>
        <w:ind w:left="5897" w:hanging="360"/>
      </w:pPr>
    </w:lvl>
    <w:lvl w:ilvl="8">
      <w:start w:val="1"/>
      <w:numFmt w:val="lowerRoman"/>
      <w:lvlText w:val="%9."/>
      <w:lvlJc w:val="right"/>
      <w:pPr>
        <w:ind w:left="6617" w:hanging="180"/>
      </w:pPr>
    </w:lvl>
  </w:abstractNum>
  <w:abstractNum w:abstractNumId="24" w15:restartNumberingAfterBreak="0">
    <w:nsid w:val="479C6A5A"/>
    <w:multiLevelType w:val="multilevel"/>
    <w:tmpl w:val="479C6A5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C8675A3"/>
    <w:multiLevelType w:val="hybridMultilevel"/>
    <w:tmpl w:val="5E7AC430"/>
    <w:lvl w:ilvl="0" w:tplc="3AF093EC">
      <w:start w:val="1"/>
      <w:numFmt w:val="upperLetter"/>
      <w:lvlText w:val="%1."/>
      <w:lvlJc w:val="left"/>
      <w:pPr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 w15:restartNumberingAfterBreak="0">
    <w:nsid w:val="54F807E6"/>
    <w:multiLevelType w:val="multilevel"/>
    <w:tmpl w:val="54F807E6"/>
    <w:lvl w:ilvl="0">
      <w:start w:val="1"/>
      <w:numFmt w:val="upperLetter"/>
      <w:lvlText w:val="%1."/>
      <w:lvlJc w:val="left"/>
      <w:pPr>
        <w:ind w:left="218" w:hanging="360"/>
      </w:pPr>
      <w:rPr>
        <w:rFonts w:hint="default"/>
        <w:b/>
        <w:color w:val="FF0000"/>
        <w:sz w:val="24"/>
        <w:u w:val="none"/>
      </w:rPr>
    </w:lvl>
    <w:lvl w:ilvl="1">
      <w:start w:val="1"/>
      <w:numFmt w:val="lowerLetter"/>
      <w:lvlText w:val="%2."/>
      <w:lvlJc w:val="left"/>
      <w:pPr>
        <w:ind w:left="938" w:hanging="360"/>
      </w:pPr>
    </w:lvl>
    <w:lvl w:ilvl="2">
      <w:start w:val="1"/>
      <w:numFmt w:val="lowerRoman"/>
      <w:lvlText w:val="%3."/>
      <w:lvlJc w:val="right"/>
      <w:pPr>
        <w:ind w:left="1658" w:hanging="180"/>
      </w:pPr>
    </w:lvl>
    <w:lvl w:ilvl="3">
      <w:start w:val="1"/>
      <w:numFmt w:val="decimal"/>
      <w:lvlText w:val="%4."/>
      <w:lvlJc w:val="left"/>
      <w:pPr>
        <w:ind w:left="2378" w:hanging="360"/>
      </w:pPr>
    </w:lvl>
    <w:lvl w:ilvl="4">
      <w:start w:val="1"/>
      <w:numFmt w:val="lowerLetter"/>
      <w:lvlText w:val="%5."/>
      <w:lvlJc w:val="left"/>
      <w:pPr>
        <w:ind w:left="3098" w:hanging="360"/>
      </w:pPr>
    </w:lvl>
    <w:lvl w:ilvl="5">
      <w:start w:val="1"/>
      <w:numFmt w:val="lowerRoman"/>
      <w:lvlText w:val="%6."/>
      <w:lvlJc w:val="right"/>
      <w:pPr>
        <w:ind w:left="3818" w:hanging="180"/>
      </w:pPr>
    </w:lvl>
    <w:lvl w:ilvl="6">
      <w:start w:val="1"/>
      <w:numFmt w:val="decimal"/>
      <w:lvlText w:val="%7."/>
      <w:lvlJc w:val="left"/>
      <w:pPr>
        <w:ind w:left="4538" w:hanging="360"/>
      </w:pPr>
    </w:lvl>
    <w:lvl w:ilvl="7">
      <w:start w:val="1"/>
      <w:numFmt w:val="lowerLetter"/>
      <w:lvlText w:val="%8."/>
      <w:lvlJc w:val="left"/>
      <w:pPr>
        <w:ind w:left="5258" w:hanging="360"/>
      </w:pPr>
    </w:lvl>
    <w:lvl w:ilvl="8">
      <w:start w:val="1"/>
      <w:numFmt w:val="lowerRoman"/>
      <w:lvlText w:val="%9."/>
      <w:lvlJc w:val="right"/>
      <w:pPr>
        <w:ind w:left="5978" w:hanging="180"/>
      </w:pPr>
    </w:lvl>
  </w:abstractNum>
  <w:abstractNum w:abstractNumId="27" w15:restartNumberingAfterBreak="0">
    <w:nsid w:val="573544DD"/>
    <w:multiLevelType w:val="multilevel"/>
    <w:tmpl w:val="573544D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9184392"/>
    <w:multiLevelType w:val="hybridMultilevel"/>
    <w:tmpl w:val="03A89E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2E337C"/>
    <w:multiLevelType w:val="hybridMultilevel"/>
    <w:tmpl w:val="FEC429BA"/>
    <w:lvl w:ilvl="0" w:tplc="46B062EC">
      <w:start w:val="3"/>
      <w:numFmt w:val="upperLetter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5D2104CB"/>
    <w:multiLevelType w:val="hybridMultilevel"/>
    <w:tmpl w:val="B0E265E8"/>
    <w:lvl w:ilvl="0" w:tplc="E036F0FE">
      <w:start w:val="1"/>
      <w:numFmt w:val="lowerLetter"/>
      <w:lvlText w:val="%1)"/>
      <w:lvlJc w:val="left"/>
      <w:pPr>
        <w:ind w:left="785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 w15:restartNumberingAfterBreak="0">
    <w:nsid w:val="60F322D0"/>
    <w:multiLevelType w:val="hybridMultilevel"/>
    <w:tmpl w:val="126E6F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2F026D"/>
    <w:multiLevelType w:val="hybridMultilevel"/>
    <w:tmpl w:val="D5AA7B9E"/>
    <w:lvl w:ilvl="0" w:tplc="9D68364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F63172"/>
    <w:multiLevelType w:val="hybridMultilevel"/>
    <w:tmpl w:val="8F5C33F4"/>
    <w:lvl w:ilvl="0" w:tplc="735E5AA4">
      <w:start w:val="1"/>
      <w:numFmt w:val="decimal"/>
      <w:lvlText w:val="Câu %1:"/>
      <w:lvlJc w:val="left"/>
      <w:pPr>
        <w:ind w:left="900" w:hanging="360"/>
      </w:pPr>
      <w:rPr>
        <w:rFonts w:ascii="Times New Roman" w:hAnsi="Times New Roman" w:cs="Times New Roman" w:hint="default"/>
        <w:b/>
        <w:color w:val="0000FF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ind w:left="1849" w:hanging="360"/>
      </w:pPr>
    </w:lvl>
    <w:lvl w:ilvl="2" w:tplc="0409001B">
      <w:start w:val="1"/>
      <w:numFmt w:val="lowerRoman"/>
      <w:lvlText w:val="%3."/>
      <w:lvlJc w:val="right"/>
      <w:pPr>
        <w:ind w:left="2569" w:hanging="180"/>
      </w:pPr>
    </w:lvl>
    <w:lvl w:ilvl="3" w:tplc="0409000F">
      <w:start w:val="1"/>
      <w:numFmt w:val="decimal"/>
      <w:lvlText w:val="%4."/>
      <w:lvlJc w:val="left"/>
      <w:pPr>
        <w:ind w:left="3289" w:hanging="360"/>
      </w:pPr>
    </w:lvl>
    <w:lvl w:ilvl="4" w:tplc="04090019">
      <w:start w:val="1"/>
      <w:numFmt w:val="lowerLetter"/>
      <w:lvlText w:val="%5."/>
      <w:lvlJc w:val="left"/>
      <w:pPr>
        <w:ind w:left="4009" w:hanging="360"/>
      </w:pPr>
    </w:lvl>
    <w:lvl w:ilvl="5" w:tplc="0409001B">
      <w:start w:val="1"/>
      <w:numFmt w:val="lowerRoman"/>
      <w:lvlText w:val="%6."/>
      <w:lvlJc w:val="right"/>
      <w:pPr>
        <w:ind w:left="4729" w:hanging="180"/>
      </w:pPr>
    </w:lvl>
    <w:lvl w:ilvl="6" w:tplc="0409000F">
      <w:start w:val="1"/>
      <w:numFmt w:val="decimal"/>
      <w:lvlText w:val="%7."/>
      <w:lvlJc w:val="left"/>
      <w:pPr>
        <w:ind w:left="5449" w:hanging="360"/>
      </w:pPr>
    </w:lvl>
    <w:lvl w:ilvl="7" w:tplc="04090019">
      <w:start w:val="1"/>
      <w:numFmt w:val="lowerLetter"/>
      <w:lvlText w:val="%8."/>
      <w:lvlJc w:val="left"/>
      <w:pPr>
        <w:ind w:left="6169" w:hanging="360"/>
      </w:pPr>
    </w:lvl>
    <w:lvl w:ilvl="8" w:tplc="0409001B">
      <w:start w:val="1"/>
      <w:numFmt w:val="lowerRoman"/>
      <w:lvlText w:val="%9."/>
      <w:lvlJc w:val="right"/>
      <w:pPr>
        <w:ind w:left="6889" w:hanging="180"/>
      </w:pPr>
    </w:lvl>
  </w:abstractNum>
  <w:abstractNum w:abstractNumId="34" w15:restartNumberingAfterBreak="0">
    <w:nsid w:val="630F0F99"/>
    <w:multiLevelType w:val="multilevel"/>
    <w:tmpl w:val="630F0F9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F60F64"/>
    <w:multiLevelType w:val="multilevel"/>
    <w:tmpl w:val="64F60F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37" w15:restartNumberingAfterBreak="0">
    <w:nsid w:val="77960820"/>
    <w:multiLevelType w:val="hybridMultilevel"/>
    <w:tmpl w:val="C5CA931A"/>
    <w:lvl w:ilvl="0" w:tplc="DB109DB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A93B6E"/>
    <w:multiLevelType w:val="hybridMultilevel"/>
    <w:tmpl w:val="32E60E0E"/>
    <w:lvl w:ilvl="0" w:tplc="FA3EC5D6">
      <w:start w:val="1"/>
      <w:numFmt w:val="lowerLetter"/>
      <w:lvlText w:val="%1)"/>
      <w:lvlJc w:val="left"/>
      <w:pPr>
        <w:ind w:left="43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9" w15:restartNumberingAfterBreak="0">
    <w:nsid w:val="796D271B"/>
    <w:multiLevelType w:val="hybridMultilevel"/>
    <w:tmpl w:val="B02631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BD0A10"/>
    <w:multiLevelType w:val="multilevel"/>
    <w:tmpl w:val="7ABD0A10"/>
    <w:lvl w:ilvl="0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111A3F"/>
    <w:multiLevelType w:val="multilevel"/>
    <w:tmpl w:val="7B111A3F"/>
    <w:lvl w:ilvl="0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5B1F61"/>
    <w:multiLevelType w:val="hybridMultilevel"/>
    <w:tmpl w:val="A90A956A"/>
    <w:lvl w:ilvl="0" w:tplc="83D4FCA6">
      <w:start w:val="1"/>
      <w:numFmt w:val="upperLetter"/>
      <w:lvlText w:val="%1."/>
      <w:lvlJc w:val="left"/>
      <w:pPr>
        <w:ind w:left="105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3" w15:restartNumberingAfterBreak="0">
    <w:nsid w:val="7FF955C7"/>
    <w:multiLevelType w:val="hybridMultilevel"/>
    <w:tmpl w:val="B5C4B93E"/>
    <w:lvl w:ilvl="0" w:tplc="BD5868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8389797">
    <w:abstractNumId w:val="8"/>
  </w:num>
  <w:num w:numId="2" w16cid:durableId="689186681">
    <w:abstractNumId w:val="7"/>
  </w:num>
  <w:num w:numId="3" w16cid:durableId="1139885936">
    <w:abstractNumId w:val="15"/>
  </w:num>
  <w:num w:numId="4" w16cid:durableId="275212876">
    <w:abstractNumId w:val="2"/>
  </w:num>
  <w:num w:numId="5" w16cid:durableId="2018842853">
    <w:abstractNumId w:val="26"/>
  </w:num>
  <w:num w:numId="6" w16cid:durableId="2085637828">
    <w:abstractNumId w:val="34"/>
  </w:num>
  <w:num w:numId="7" w16cid:durableId="1957325897">
    <w:abstractNumId w:val="27"/>
  </w:num>
  <w:num w:numId="8" w16cid:durableId="942031508">
    <w:abstractNumId w:val="16"/>
  </w:num>
  <w:num w:numId="9" w16cid:durableId="1451627551">
    <w:abstractNumId w:val="18"/>
  </w:num>
  <w:num w:numId="10" w16cid:durableId="514223754">
    <w:abstractNumId w:val="5"/>
  </w:num>
  <w:num w:numId="11" w16cid:durableId="211158297">
    <w:abstractNumId w:val="4"/>
  </w:num>
  <w:num w:numId="12" w16cid:durableId="380449110">
    <w:abstractNumId w:val="12"/>
  </w:num>
  <w:num w:numId="13" w16cid:durableId="11996110">
    <w:abstractNumId w:val="24"/>
  </w:num>
  <w:num w:numId="14" w16cid:durableId="805466438">
    <w:abstractNumId w:val="20"/>
  </w:num>
  <w:num w:numId="15" w16cid:durableId="719860744">
    <w:abstractNumId w:val="40"/>
  </w:num>
  <w:num w:numId="16" w16cid:durableId="505097161">
    <w:abstractNumId w:val="41"/>
  </w:num>
  <w:num w:numId="17" w16cid:durableId="822966820">
    <w:abstractNumId w:val="1"/>
  </w:num>
  <w:num w:numId="18" w16cid:durableId="1336763521">
    <w:abstractNumId w:val="22"/>
  </w:num>
  <w:num w:numId="19" w16cid:durableId="861550088">
    <w:abstractNumId w:val="10"/>
  </w:num>
  <w:num w:numId="20" w16cid:durableId="809831612">
    <w:abstractNumId w:val="9"/>
  </w:num>
  <w:num w:numId="21" w16cid:durableId="633020660">
    <w:abstractNumId w:val="21"/>
  </w:num>
  <w:num w:numId="22" w16cid:durableId="650864161">
    <w:abstractNumId w:val="35"/>
  </w:num>
  <w:num w:numId="23" w16cid:durableId="1867714327">
    <w:abstractNumId w:val="6"/>
  </w:num>
  <w:num w:numId="24" w16cid:durableId="1423457031">
    <w:abstractNumId w:val="23"/>
  </w:num>
  <w:num w:numId="25" w16cid:durableId="835926707">
    <w:abstractNumId w:val="13"/>
  </w:num>
  <w:num w:numId="26" w16cid:durableId="1076704885">
    <w:abstractNumId w:val="36"/>
  </w:num>
  <w:num w:numId="27" w16cid:durableId="8383898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552469065">
    <w:abstractNumId w:val="30"/>
  </w:num>
  <w:num w:numId="29" w16cid:durableId="1806772546">
    <w:abstractNumId w:val="28"/>
  </w:num>
  <w:num w:numId="30" w16cid:durableId="1905799825">
    <w:abstractNumId w:val="38"/>
  </w:num>
  <w:num w:numId="31" w16cid:durableId="1153763143">
    <w:abstractNumId w:val="39"/>
  </w:num>
  <w:num w:numId="32" w16cid:durableId="1612786161">
    <w:abstractNumId w:val="3"/>
  </w:num>
  <w:num w:numId="33" w16cid:durableId="1086804603">
    <w:abstractNumId w:val="31"/>
  </w:num>
  <w:num w:numId="34" w16cid:durableId="1092160391">
    <w:abstractNumId w:val="37"/>
  </w:num>
  <w:num w:numId="35" w16cid:durableId="475034049">
    <w:abstractNumId w:val="0"/>
  </w:num>
  <w:num w:numId="36" w16cid:durableId="524904646">
    <w:abstractNumId w:val="32"/>
  </w:num>
  <w:num w:numId="37" w16cid:durableId="1382247589">
    <w:abstractNumId w:val="11"/>
  </w:num>
  <w:num w:numId="38" w16cid:durableId="1355427249">
    <w:abstractNumId w:val="14"/>
  </w:num>
  <w:num w:numId="39" w16cid:durableId="324553752">
    <w:abstractNumId w:val="29"/>
  </w:num>
  <w:num w:numId="40" w16cid:durableId="618225458">
    <w:abstractNumId w:val="43"/>
  </w:num>
  <w:num w:numId="41" w16cid:durableId="209003260">
    <w:abstractNumId w:val="42"/>
  </w:num>
  <w:num w:numId="42" w16cid:durableId="869614329">
    <w:abstractNumId w:val="25"/>
  </w:num>
  <w:num w:numId="43" w16cid:durableId="490144286">
    <w:abstractNumId w:val="19"/>
  </w:num>
  <w:num w:numId="44" w16cid:durableId="10325317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1ECE"/>
    <w:rsid w:val="00006260"/>
    <w:rsid w:val="000078E3"/>
    <w:rsid w:val="000125E0"/>
    <w:rsid w:val="00047CC7"/>
    <w:rsid w:val="00055393"/>
    <w:rsid w:val="000601FA"/>
    <w:rsid w:val="00065AF4"/>
    <w:rsid w:val="00075552"/>
    <w:rsid w:val="0008440F"/>
    <w:rsid w:val="00091C5B"/>
    <w:rsid w:val="000A0E27"/>
    <w:rsid w:val="000C25A6"/>
    <w:rsid w:val="000C32EB"/>
    <w:rsid w:val="000C421E"/>
    <w:rsid w:val="000C68AD"/>
    <w:rsid w:val="000D2432"/>
    <w:rsid w:val="000D3595"/>
    <w:rsid w:val="000D3F73"/>
    <w:rsid w:val="000D4BA1"/>
    <w:rsid w:val="000D5BE8"/>
    <w:rsid w:val="000E0FB3"/>
    <w:rsid w:val="000E21B3"/>
    <w:rsid w:val="000E33B1"/>
    <w:rsid w:val="000E6720"/>
    <w:rsid w:val="000E7B5E"/>
    <w:rsid w:val="000F1C79"/>
    <w:rsid w:val="000F39C2"/>
    <w:rsid w:val="0010007E"/>
    <w:rsid w:val="00111AB1"/>
    <w:rsid w:val="001232BF"/>
    <w:rsid w:val="0012584C"/>
    <w:rsid w:val="001271B7"/>
    <w:rsid w:val="001403EB"/>
    <w:rsid w:val="00147314"/>
    <w:rsid w:val="001544E6"/>
    <w:rsid w:val="00156088"/>
    <w:rsid w:val="0015779E"/>
    <w:rsid w:val="0016265C"/>
    <w:rsid w:val="0016375E"/>
    <w:rsid w:val="001928D3"/>
    <w:rsid w:val="001A1F04"/>
    <w:rsid w:val="001A215E"/>
    <w:rsid w:val="001A7652"/>
    <w:rsid w:val="001E2C94"/>
    <w:rsid w:val="001E3C46"/>
    <w:rsid w:val="001E43EA"/>
    <w:rsid w:val="001F1C4A"/>
    <w:rsid w:val="001F62F8"/>
    <w:rsid w:val="001F7E3D"/>
    <w:rsid w:val="002034C6"/>
    <w:rsid w:val="002073C5"/>
    <w:rsid w:val="00212797"/>
    <w:rsid w:val="0022679D"/>
    <w:rsid w:val="00226CE8"/>
    <w:rsid w:val="0024244B"/>
    <w:rsid w:val="00247865"/>
    <w:rsid w:val="00251A0C"/>
    <w:rsid w:val="002534FD"/>
    <w:rsid w:val="00273B3F"/>
    <w:rsid w:val="0027579E"/>
    <w:rsid w:val="00275A37"/>
    <w:rsid w:val="002765DA"/>
    <w:rsid w:val="00285E25"/>
    <w:rsid w:val="002861DA"/>
    <w:rsid w:val="00296942"/>
    <w:rsid w:val="002A7A5A"/>
    <w:rsid w:val="002B0C2A"/>
    <w:rsid w:val="002B24F6"/>
    <w:rsid w:val="002B5DD6"/>
    <w:rsid w:val="002B6D83"/>
    <w:rsid w:val="002C055A"/>
    <w:rsid w:val="002C6153"/>
    <w:rsid w:val="002D5A0B"/>
    <w:rsid w:val="002E0DC7"/>
    <w:rsid w:val="002E0FDC"/>
    <w:rsid w:val="002F09B3"/>
    <w:rsid w:val="00304505"/>
    <w:rsid w:val="0030751C"/>
    <w:rsid w:val="0032077D"/>
    <w:rsid w:val="00321ACA"/>
    <w:rsid w:val="00331763"/>
    <w:rsid w:val="003323FF"/>
    <w:rsid w:val="003406A6"/>
    <w:rsid w:val="003418D1"/>
    <w:rsid w:val="003421BE"/>
    <w:rsid w:val="00344EF3"/>
    <w:rsid w:val="00347F98"/>
    <w:rsid w:val="0035526D"/>
    <w:rsid w:val="0035618F"/>
    <w:rsid w:val="00361932"/>
    <w:rsid w:val="003640DF"/>
    <w:rsid w:val="003678C1"/>
    <w:rsid w:val="00371328"/>
    <w:rsid w:val="00376DC3"/>
    <w:rsid w:val="00393567"/>
    <w:rsid w:val="00396FA7"/>
    <w:rsid w:val="003C30FC"/>
    <w:rsid w:val="003C71C5"/>
    <w:rsid w:val="003D4DF4"/>
    <w:rsid w:val="003E2DC2"/>
    <w:rsid w:val="003F6A66"/>
    <w:rsid w:val="0041235D"/>
    <w:rsid w:val="00415F45"/>
    <w:rsid w:val="00421ECE"/>
    <w:rsid w:val="00431758"/>
    <w:rsid w:val="00434757"/>
    <w:rsid w:val="00435C91"/>
    <w:rsid w:val="00454A06"/>
    <w:rsid w:val="00471E91"/>
    <w:rsid w:val="004747BF"/>
    <w:rsid w:val="00491E97"/>
    <w:rsid w:val="004A1E1B"/>
    <w:rsid w:val="004B6CDC"/>
    <w:rsid w:val="004B7AFC"/>
    <w:rsid w:val="004C17A3"/>
    <w:rsid w:val="004C582C"/>
    <w:rsid w:val="004D4AB1"/>
    <w:rsid w:val="004D6D3D"/>
    <w:rsid w:val="004D7DF8"/>
    <w:rsid w:val="004E0198"/>
    <w:rsid w:val="004E24F7"/>
    <w:rsid w:val="004E4CBB"/>
    <w:rsid w:val="004F32DB"/>
    <w:rsid w:val="004F7328"/>
    <w:rsid w:val="00512AE6"/>
    <w:rsid w:val="00542CC2"/>
    <w:rsid w:val="005656BB"/>
    <w:rsid w:val="00571EE5"/>
    <w:rsid w:val="00572D8D"/>
    <w:rsid w:val="00583C80"/>
    <w:rsid w:val="0058548F"/>
    <w:rsid w:val="00590379"/>
    <w:rsid w:val="0059332A"/>
    <w:rsid w:val="00596AFF"/>
    <w:rsid w:val="005975A8"/>
    <w:rsid w:val="00597B83"/>
    <w:rsid w:val="005A380A"/>
    <w:rsid w:val="005B3479"/>
    <w:rsid w:val="005C003D"/>
    <w:rsid w:val="005C0917"/>
    <w:rsid w:val="005D3C14"/>
    <w:rsid w:val="005D508A"/>
    <w:rsid w:val="005D5B13"/>
    <w:rsid w:val="005D7C31"/>
    <w:rsid w:val="005E1C97"/>
    <w:rsid w:val="005F3300"/>
    <w:rsid w:val="005F4F53"/>
    <w:rsid w:val="0060780B"/>
    <w:rsid w:val="00607872"/>
    <w:rsid w:val="00610948"/>
    <w:rsid w:val="006129B3"/>
    <w:rsid w:val="0063075A"/>
    <w:rsid w:val="00634B52"/>
    <w:rsid w:val="00635368"/>
    <w:rsid w:val="00636D02"/>
    <w:rsid w:val="0064071E"/>
    <w:rsid w:val="006526B8"/>
    <w:rsid w:val="00655D51"/>
    <w:rsid w:val="00662462"/>
    <w:rsid w:val="00682625"/>
    <w:rsid w:val="00684261"/>
    <w:rsid w:val="0068661D"/>
    <w:rsid w:val="0069720A"/>
    <w:rsid w:val="006A0970"/>
    <w:rsid w:val="006A09A5"/>
    <w:rsid w:val="006B0D86"/>
    <w:rsid w:val="006B6F05"/>
    <w:rsid w:val="006C1A72"/>
    <w:rsid w:val="006D50AC"/>
    <w:rsid w:val="006E0561"/>
    <w:rsid w:val="006E0CAA"/>
    <w:rsid w:val="006E24DB"/>
    <w:rsid w:val="006F5687"/>
    <w:rsid w:val="007145FA"/>
    <w:rsid w:val="00716EAE"/>
    <w:rsid w:val="007219C0"/>
    <w:rsid w:val="00723D9B"/>
    <w:rsid w:val="007267BD"/>
    <w:rsid w:val="007274D3"/>
    <w:rsid w:val="00731313"/>
    <w:rsid w:val="00740A13"/>
    <w:rsid w:val="00747B26"/>
    <w:rsid w:val="00747E79"/>
    <w:rsid w:val="007501C6"/>
    <w:rsid w:val="00757D89"/>
    <w:rsid w:val="007611F1"/>
    <w:rsid w:val="00762976"/>
    <w:rsid w:val="007812A3"/>
    <w:rsid w:val="00782CFA"/>
    <w:rsid w:val="00785DBE"/>
    <w:rsid w:val="00792FA4"/>
    <w:rsid w:val="007930CF"/>
    <w:rsid w:val="007947F9"/>
    <w:rsid w:val="007A2C99"/>
    <w:rsid w:val="007B3D79"/>
    <w:rsid w:val="007C014A"/>
    <w:rsid w:val="007C27E5"/>
    <w:rsid w:val="007D18F0"/>
    <w:rsid w:val="007D39FA"/>
    <w:rsid w:val="007D78E3"/>
    <w:rsid w:val="007F4915"/>
    <w:rsid w:val="007F71CE"/>
    <w:rsid w:val="007F7452"/>
    <w:rsid w:val="0080576D"/>
    <w:rsid w:val="008071B3"/>
    <w:rsid w:val="00815276"/>
    <w:rsid w:val="008157C1"/>
    <w:rsid w:val="00826F69"/>
    <w:rsid w:val="00832E63"/>
    <w:rsid w:val="008464AF"/>
    <w:rsid w:val="0085158C"/>
    <w:rsid w:val="00862EB9"/>
    <w:rsid w:val="00864558"/>
    <w:rsid w:val="008A198F"/>
    <w:rsid w:val="008A7F39"/>
    <w:rsid w:val="008C589A"/>
    <w:rsid w:val="008C764F"/>
    <w:rsid w:val="008D2416"/>
    <w:rsid w:val="008E5B0E"/>
    <w:rsid w:val="008E5BB5"/>
    <w:rsid w:val="008F16F9"/>
    <w:rsid w:val="008F64A0"/>
    <w:rsid w:val="009068A0"/>
    <w:rsid w:val="00907442"/>
    <w:rsid w:val="00916934"/>
    <w:rsid w:val="00922E26"/>
    <w:rsid w:val="00937626"/>
    <w:rsid w:val="009470DB"/>
    <w:rsid w:val="00964C87"/>
    <w:rsid w:val="0097180F"/>
    <w:rsid w:val="009769BE"/>
    <w:rsid w:val="0097707C"/>
    <w:rsid w:val="00981561"/>
    <w:rsid w:val="0098339D"/>
    <w:rsid w:val="00994E1C"/>
    <w:rsid w:val="00997938"/>
    <w:rsid w:val="009A0EDD"/>
    <w:rsid w:val="009A4347"/>
    <w:rsid w:val="009A4A61"/>
    <w:rsid w:val="009B1DAF"/>
    <w:rsid w:val="009B456A"/>
    <w:rsid w:val="009C08ED"/>
    <w:rsid w:val="009C0B3F"/>
    <w:rsid w:val="009C5A8B"/>
    <w:rsid w:val="009E1C08"/>
    <w:rsid w:val="009E5430"/>
    <w:rsid w:val="009F1A99"/>
    <w:rsid w:val="00A052C7"/>
    <w:rsid w:val="00A135F7"/>
    <w:rsid w:val="00A24729"/>
    <w:rsid w:val="00A27A23"/>
    <w:rsid w:val="00A344B4"/>
    <w:rsid w:val="00A375BF"/>
    <w:rsid w:val="00A405E6"/>
    <w:rsid w:val="00A426C3"/>
    <w:rsid w:val="00A45330"/>
    <w:rsid w:val="00A5213E"/>
    <w:rsid w:val="00A6497D"/>
    <w:rsid w:val="00A7115B"/>
    <w:rsid w:val="00A72B10"/>
    <w:rsid w:val="00A7559C"/>
    <w:rsid w:val="00A75B37"/>
    <w:rsid w:val="00A7620A"/>
    <w:rsid w:val="00A77E06"/>
    <w:rsid w:val="00A8523F"/>
    <w:rsid w:val="00A90516"/>
    <w:rsid w:val="00A917D5"/>
    <w:rsid w:val="00A9325C"/>
    <w:rsid w:val="00A94351"/>
    <w:rsid w:val="00A96D5D"/>
    <w:rsid w:val="00AA170E"/>
    <w:rsid w:val="00AA492E"/>
    <w:rsid w:val="00AA580C"/>
    <w:rsid w:val="00AD2680"/>
    <w:rsid w:val="00AF06F9"/>
    <w:rsid w:val="00AF435E"/>
    <w:rsid w:val="00B00CD3"/>
    <w:rsid w:val="00B05014"/>
    <w:rsid w:val="00B0732D"/>
    <w:rsid w:val="00B20472"/>
    <w:rsid w:val="00B2237A"/>
    <w:rsid w:val="00B24837"/>
    <w:rsid w:val="00B24CDB"/>
    <w:rsid w:val="00B4033B"/>
    <w:rsid w:val="00B40CA5"/>
    <w:rsid w:val="00B439A6"/>
    <w:rsid w:val="00B47183"/>
    <w:rsid w:val="00B5084C"/>
    <w:rsid w:val="00B535E0"/>
    <w:rsid w:val="00B55B64"/>
    <w:rsid w:val="00B81E51"/>
    <w:rsid w:val="00B8449B"/>
    <w:rsid w:val="00BB12E6"/>
    <w:rsid w:val="00BB1975"/>
    <w:rsid w:val="00BB255A"/>
    <w:rsid w:val="00BD2119"/>
    <w:rsid w:val="00BD66AA"/>
    <w:rsid w:val="00BE2E27"/>
    <w:rsid w:val="00BE622B"/>
    <w:rsid w:val="00BE7A3D"/>
    <w:rsid w:val="00BF251C"/>
    <w:rsid w:val="00BF262B"/>
    <w:rsid w:val="00C033D6"/>
    <w:rsid w:val="00C037F6"/>
    <w:rsid w:val="00C04C78"/>
    <w:rsid w:val="00C04FA4"/>
    <w:rsid w:val="00C11CD5"/>
    <w:rsid w:val="00C15B0F"/>
    <w:rsid w:val="00C16C24"/>
    <w:rsid w:val="00C20A18"/>
    <w:rsid w:val="00C25E05"/>
    <w:rsid w:val="00C2637D"/>
    <w:rsid w:val="00C37AC5"/>
    <w:rsid w:val="00C548AC"/>
    <w:rsid w:val="00C54ABA"/>
    <w:rsid w:val="00C642EC"/>
    <w:rsid w:val="00C91108"/>
    <w:rsid w:val="00C93AD3"/>
    <w:rsid w:val="00C94373"/>
    <w:rsid w:val="00C97FD0"/>
    <w:rsid w:val="00CA4326"/>
    <w:rsid w:val="00CA5D1F"/>
    <w:rsid w:val="00CB4085"/>
    <w:rsid w:val="00CC7829"/>
    <w:rsid w:val="00CD2C50"/>
    <w:rsid w:val="00CD6BB1"/>
    <w:rsid w:val="00CE6017"/>
    <w:rsid w:val="00CE729A"/>
    <w:rsid w:val="00CF2E33"/>
    <w:rsid w:val="00CF3E83"/>
    <w:rsid w:val="00CF5415"/>
    <w:rsid w:val="00CF6157"/>
    <w:rsid w:val="00D01AC5"/>
    <w:rsid w:val="00D11D40"/>
    <w:rsid w:val="00D15848"/>
    <w:rsid w:val="00D159F7"/>
    <w:rsid w:val="00D16780"/>
    <w:rsid w:val="00D16DC1"/>
    <w:rsid w:val="00D21BFF"/>
    <w:rsid w:val="00D232A1"/>
    <w:rsid w:val="00D24F1B"/>
    <w:rsid w:val="00D27217"/>
    <w:rsid w:val="00D3125A"/>
    <w:rsid w:val="00D55FE4"/>
    <w:rsid w:val="00D642A5"/>
    <w:rsid w:val="00D96FB6"/>
    <w:rsid w:val="00DA3A72"/>
    <w:rsid w:val="00DA3F92"/>
    <w:rsid w:val="00DB4D26"/>
    <w:rsid w:val="00DC52DC"/>
    <w:rsid w:val="00DD7537"/>
    <w:rsid w:val="00DE16A3"/>
    <w:rsid w:val="00DE2316"/>
    <w:rsid w:val="00DE5204"/>
    <w:rsid w:val="00DE555D"/>
    <w:rsid w:val="00DE7AE8"/>
    <w:rsid w:val="00DF4966"/>
    <w:rsid w:val="00E27024"/>
    <w:rsid w:val="00E31B6E"/>
    <w:rsid w:val="00E338F4"/>
    <w:rsid w:val="00E34BB5"/>
    <w:rsid w:val="00E37ED3"/>
    <w:rsid w:val="00E4584B"/>
    <w:rsid w:val="00E52EBC"/>
    <w:rsid w:val="00E549F3"/>
    <w:rsid w:val="00E633BE"/>
    <w:rsid w:val="00E648A0"/>
    <w:rsid w:val="00E64967"/>
    <w:rsid w:val="00E73441"/>
    <w:rsid w:val="00E75D36"/>
    <w:rsid w:val="00E8298D"/>
    <w:rsid w:val="00EA5E82"/>
    <w:rsid w:val="00EA671A"/>
    <w:rsid w:val="00EA7846"/>
    <w:rsid w:val="00EB5C9F"/>
    <w:rsid w:val="00ED2546"/>
    <w:rsid w:val="00ED3C5F"/>
    <w:rsid w:val="00EE2F8C"/>
    <w:rsid w:val="00EE4B99"/>
    <w:rsid w:val="00F001C1"/>
    <w:rsid w:val="00F02FB9"/>
    <w:rsid w:val="00F04AE6"/>
    <w:rsid w:val="00F14050"/>
    <w:rsid w:val="00F14506"/>
    <w:rsid w:val="00F15817"/>
    <w:rsid w:val="00F16FC4"/>
    <w:rsid w:val="00F17043"/>
    <w:rsid w:val="00F2355E"/>
    <w:rsid w:val="00F2744F"/>
    <w:rsid w:val="00F31380"/>
    <w:rsid w:val="00F44451"/>
    <w:rsid w:val="00F61BD8"/>
    <w:rsid w:val="00F62D1D"/>
    <w:rsid w:val="00F65874"/>
    <w:rsid w:val="00F65914"/>
    <w:rsid w:val="00F65DDF"/>
    <w:rsid w:val="00F75642"/>
    <w:rsid w:val="00F930CB"/>
    <w:rsid w:val="00FA3CB4"/>
    <w:rsid w:val="00FA54CF"/>
    <w:rsid w:val="00FC257E"/>
    <w:rsid w:val="00FC7576"/>
    <w:rsid w:val="00FD0C06"/>
    <w:rsid w:val="00FE0C29"/>
    <w:rsid w:val="00FF0008"/>
    <w:rsid w:val="00FF5BCC"/>
    <w:rsid w:val="00FF5E07"/>
    <w:rsid w:val="33EB4B0F"/>
    <w:rsid w:val="3A251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E0FE87"/>
  <w15:docId w15:val="{BC7994E3-2F03-4401-A727-517A1B06A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nhideWhenUsed="1" w:qFormat="1"/>
    <w:lsdException w:name="annotation text" w:unhideWhenUsed="1" w:qFormat="1"/>
    <w:lsdException w:name="header" w:uiPriority="0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762976"/>
    <w:rPr>
      <w:rFonts w:asciiTheme="minorHAnsi" w:hAnsiTheme="minorHAnsi"/>
      <w:sz w:val="24"/>
      <w:szCs w:val="24"/>
    </w:rPr>
  </w:style>
  <w:style w:type="paragraph" w:styleId="u1">
    <w:name w:val="heading 1"/>
    <w:basedOn w:val="Binhthng"/>
    <w:next w:val="Binhthng"/>
    <w:link w:val="u1Char"/>
    <w:uiPriority w:val="9"/>
    <w:qFormat/>
    <w:pPr>
      <w:keepNext/>
      <w:keepLines/>
      <w:spacing w:before="240" w:line="312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pPr>
      <w:keepNext/>
      <w:keepLines/>
      <w:spacing w:before="40" w:line="312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u4">
    <w:name w:val="heading 4"/>
    <w:basedOn w:val="Binhthng"/>
    <w:next w:val="Binhthng"/>
    <w:link w:val="u4Char"/>
    <w:uiPriority w:val="9"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Pr>
      <w:rFonts w:ascii="Tahoma" w:hAnsi="Tahoma" w:cs="Tahoma"/>
      <w:sz w:val="16"/>
      <w:szCs w:val="16"/>
    </w:rPr>
  </w:style>
  <w:style w:type="paragraph" w:styleId="ThnVnban">
    <w:name w:val="Body Text"/>
    <w:basedOn w:val="Binhthng"/>
    <w:link w:val="ThnVnbanChar"/>
    <w:qFormat/>
    <w:pPr>
      <w:spacing w:line="276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ThamchiuChuthich">
    <w:name w:val="annotation reference"/>
    <w:basedOn w:val="Phngmcinhcuaoanvn"/>
    <w:uiPriority w:val="99"/>
    <w:semiHidden/>
    <w:unhideWhenUsed/>
    <w:qFormat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unhideWhenUsed/>
    <w:qFormat/>
    <w:rPr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Pr>
      <w:b/>
      <w:bCs/>
    </w:rPr>
  </w:style>
  <w:style w:type="paragraph" w:styleId="Chntrang">
    <w:name w:val="footer"/>
    <w:basedOn w:val="Binhthng"/>
    <w:link w:val="ChntrangChar"/>
    <w:uiPriority w:val="99"/>
    <w:unhideWhenUsed/>
    <w:pPr>
      <w:tabs>
        <w:tab w:val="center" w:pos="4680"/>
        <w:tab w:val="right" w:pos="9360"/>
      </w:tabs>
    </w:pPr>
  </w:style>
  <w:style w:type="character" w:styleId="ThamchiuCcchu">
    <w:name w:val="footnote reference"/>
    <w:uiPriority w:val="99"/>
    <w:unhideWhenUsed/>
    <w:qFormat/>
    <w:rPr>
      <w:vertAlign w:val="superscript"/>
    </w:rPr>
  </w:style>
  <w:style w:type="paragraph" w:styleId="VnbanCcchu">
    <w:name w:val="footnote text"/>
    <w:basedOn w:val="Binhthng"/>
    <w:link w:val="VnbanCcchuChar"/>
    <w:uiPriority w:val="99"/>
    <w:unhideWhenUsed/>
    <w:qFormat/>
    <w:rPr>
      <w:rFonts w:ascii="Cambria" w:eastAsia="MS Mincho" w:hAnsi="Cambria" w:cs="Times New Roman"/>
    </w:rPr>
  </w:style>
  <w:style w:type="paragraph" w:styleId="utrang">
    <w:name w:val="header"/>
    <w:aliases w:val=" Char1"/>
    <w:basedOn w:val="Binhthng"/>
    <w:link w:val="utrangChar"/>
    <w:unhideWhenUsed/>
    <w:pPr>
      <w:tabs>
        <w:tab w:val="center" w:pos="4680"/>
        <w:tab w:val="right" w:pos="9360"/>
      </w:tabs>
    </w:pPr>
  </w:style>
  <w:style w:type="paragraph" w:styleId="HTMLinhdangtrc">
    <w:name w:val="HTML Preformatted"/>
    <w:basedOn w:val="Binhthng"/>
    <w:link w:val="HTMLinhdangtrcChar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paragraph" w:styleId="ThngthngWeb">
    <w:name w:val="Normal (Web)"/>
    <w:basedOn w:val="Binhthng"/>
    <w:uiPriority w:val="99"/>
    <w:unhideWhenUsed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Manh">
    <w:name w:val="Strong"/>
    <w:basedOn w:val="Phngmcinhcuaoanvn"/>
    <w:uiPriority w:val="22"/>
    <w:qFormat/>
    <w:rPr>
      <w:b/>
      <w:bCs/>
    </w:rPr>
  </w:style>
  <w:style w:type="table" w:styleId="LiBang">
    <w:name w:val="Table Grid"/>
    <w:basedOn w:val="BangThngthng"/>
    <w:uiPriority w:val="39"/>
    <w:qFormat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1Char">
    <w:name w:val="Đầu đề 1 Char"/>
    <w:basedOn w:val="Phngmcinhcuaoanvn"/>
    <w:link w:val="u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u2Char">
    <w:name w:val="Đầu đề 2 Char"/>
    <w:basedOn w:val="Phngmcinhcuaoanvn"/>
    <w:link w:val="u2"/>
    <w:uiPriority w:val="9"/>
    <w:qFormat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utrangChar">
    <w:name w:val="Đầu trang Char"/>
    <w:aliases w:val=" Char1 Char"/>
    <w:basedOn w:val="Phngmcinhcuaoanvn"/>
    <w:link w:val="utrang"/>
    <w:qFormat/>
    <w:rPr>
      <w:rFonts w:asciiTheme="minorHAnsi" w:hAnsiTheme="minorHAnsi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qFormat/>
    <w:rPr>
      <w:rFonts w:asciiTheme="minorHAnsi" w:hAnsiTheme="minorHAnsi"/>
      <w:sz w:val="24"/>
      <w:szCs w:val="24"/>
    </w:rPr>
  </w:style>
  <w:style w:type="paragraph" w:styleId="oancuaDanhsach">
    <w:name w:val="List Paragraph"/>
    <w:basedOn w:val="Binhthng"/>
    <w:link w:val="oancuaDanhsachChar"/>
    <w:uiPriority w:val="34"/>
    <w:qFormat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qFormat/>
    <w:locked/>
    <w:rPr>
      <w:rFonts w:asciiTheme="minorHAnsi" w:hAnsiTheme="minorHAnsi"/>
      <w:sz w:val="24"/>
      <w:szCs w:val="24"/>
    </w:rPr>
  </w:style>
  <w:style w:type="table" w:customStyle="1" w:styleId="TableGrid1">
    <w:name w:val="Table Grid1"/>
    <w:basedOn w:val="BangThngthng"/>
    <w:uiPriority w:val="39"/>
    <w:rPr>
      <w:rFonts w:eastAsia="Calibri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anChuthichChar">
    <w:name w:val="Văn bản Chú thích Char"/>
    <w:basedOn w:val="Phngmcinhcuaoanvn"/>
    <w:link w:val="VnbanChuthich"/>
    <w:uiPriority w:val="99"/>
    <w:rPr>
      <w:rFonts w:asciiTheme="minorHAnsi" w:hAnsiTheme="minorHAnsi"/>
      <w:sz w:val="20"/>
      <w:szCs w:val="20"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qFormat/>
    <w:rPr>
      <w:rFonts w:asciiTheme="minorHAnsi" w:hAnsiTheme="minorHAnsi"/>
      <w:b/>
      <w:bCs/>
      <w:sz w:val="20"/>
      <w:szCs w:val="20"/>
    </w:rPr>
  </w:style>
  <w:style w:type="character" w:styleId="VnbanChdanhsn">
    <w:name w:val="Placeholder Text"/>
    <w:basedOn w:val="Phngmcinhcuaoanvn"/>
    <w:uiPriority w:val="99"/>
    <w:semiHidden/>
    <w:rPr>
      <w:color w:val="808080"/>
    </w:rPr>
  </w:style>
  <w:style w:type="paragraph" w:customStyle="1" w:styleId="BalloonText1">
    <w:name w:val="Balloon Text1"/>
    <w:basedOn w:val="Binhthng"/>
    <w:next w:val="Bongchuthich"/>
    <w:link w:val="BalloonTextChar"/>
    <w:uiPriority w:val="99"/>
    <w:semiHidden/>
    <w:unhideWhenUsed/>
    <w:qFormat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Phngmcinhcuaoanvn"/>
    <w:link w:val="BalloonText1"/>
    <w:uiPriority w:val="99"/>
    <w:semiHidden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qFormat/>
    <w:rPr>
      <w:rFonts w:ascii="Tahoma" w:hAnsi="Tahoma" w:cs="Tahoma"/>
      <w:sz w:val="16"/>
      <w:szCs w:val="16"/>
    </w:rPr>
  </w:style>
  <w:style w:type="paragraph" w:styleId="KhngDncch">
    <w:name w:val="No Spacing"/>
    <w:uiPriority w:val="1"/>
    <w:qFormat/>
    <w:rPr>
      <w:rFonts w:eastAsia="Times New Roman" w:cs="Times New Roman"/>
      <w:sz w:val="26"/>
      <w:szCs w:val="26"/>
      <w:lang w:val="vi-VN"/>
    </w:rPr>
  </w:style>
  <w:style w:type="character" w:customStyle="1" w:styleId="hps">
    <w:name w:val="hps"/>
    <w:basedOn w:val="Phngmcinhcuaoanvn"/>
  </w:style>
  <w:style w:type="character" w:customStyle="1" w:styleId="HTMLinhdangtrcChar">
    <w:name w:val="HTML Định dạng trước Char"/>
    <w:basedOn w:val="Phngmcinhcuaoanvn"/>
    <w:link w:val="HTMLinhdangtrc"/>
    <w:uiPriority w:val="99"/>
    <w:rPr>
      <w:rFonts w:ascii="Courier New" w:eastAsia="Times New Roman" w:hAnsi="Courier New" w:cs="Courier New"/>
      <w:sz w:val="20"/>
      <w:szCs w:val="20"/>
    </w:rPr>
  </w:style>
  <w:style w:type="character" w:customStyle="1" w:styleId="VnbanCcchuChar">
    <w:name w:val="Văn bản Cước chú Char"/>
    <w:basedOn w:val="Phngmcinhcuaoanvn"/>
    <w:link w:val="VnbanCcchu"/>
    <w:uiPriority w:val="99"/>
    <w:qFormat/>
    <w:rPr>
      <w:rFonts w:ascii="Cambria" w:eastAsia="MS Mincho" w:hAnsi="Cambria" w:cs="Times New Roman"/>
      <w:sz w:val="24"/>
      <w:szCs w:val="24"/>
    </w:rPr>
  </w:style>
  <w:style w:type="character" w:customStyle="1" w:styleId="fontstyle01">
    <w:name w:val="fontstyle01"/>
    <w:basedOn w:val="Phngmcinhcuaoanvn"/>
    <w:qFormat/>
    <w:rPr>
      <w:rFonts w:ascii="TimesNewRoman" w:hAnsi="TimesNewRoman" w:hint="default"/>
      <w:color w:val="000000"/>
      <w:sz w:val="24"/>
      <w:szCs w:val="24"/>
    </w:rPr>
  </w:style>
  <w:style w:type="character" w:customStyle="1" w:styleId="tr">
    <w:name w:val="tr"/>
    <w:basedOn w:val="Phngmcinhcuaoanvn"/>
    <w:qFormat/>
  </w:style>
  <w:style w:type="paragraph" w:customStyle="1" w:styleId="Revision1">
    <w:name w:val="Revision1"/>
    <w:hidden/>
    <w:uiPriority w:val="99"/>
    <w:semiHidden/>
    <w:qFormat/>
    <w:rPr>
      <w:rFonts w:eastAsia="Times New Roman" w:cs="Times New Roman"/>
      <w:sz w:val="26"/>
      <w:szCs w:val="26"/>
      <w:lang w:val="vi-VN"/>
    </w:rPr>
  </w:style>
  <w:style w:type="character" w:customStyle="1" w:styleId="u4Char">
    <w:name w:val="Đầu đề 4 Char"/>
    <w:basedOn w:val="Phngmcinhcuaoanvn"/>
    <w:link w:val="u4"/>
    <w:uiPriority w:val="9"/>
    <w:qFormat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table" w:customStyle="1" w:styleId="TableGrid2">
    <w:name w:val="Table Grid2"/>
    <w:basedOn w:val="BangThngthng"/>
    <w:uiPriority w:val="59"/>
    <w:qFormat/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hnVnbanChar">
    <w:name w:val="Thân Văn bản Char"/>
    <w:basedOn w:val="Phngmcinhcuaoanvn"/>
    <w:link w:val="ThnVnban"/>
    <w:qFormat/>
    <w:rPr>
      <w:rFonts w:eastAsia="Times New Roman" w:cs="Times New Roman"/>
      <w:sz w:val="28"/>
      <w:szCs w:val="28"/>
    </w:rPr>
  </w:style>
  <w:style w:type="paragraph" w:customStyle="1" w:styleId="Other">
    <w:name w:val="Other"/>
    <w:basedOn w:val="Binhthng"/>
    <w:qFormat/>
    <w:pPr>
      <w:spacing w:line="276" w:lineRule="auto"/>
    </w:pPr>
    <w:rPr>
      <w:rFonts w:ascii="Times New Roman" w:eastAsia="Times New Roman" w:hAnsi="Times New Roman" w:cs="Times New Roman"/>
      <w:sz w:val="28"/>
      <w:szCs w:val="28"/>
    </w:rPr>
  </w:style>
  <w:style w:type="table" w:customStyle="1" w:styleId="TableGrid5">
    <w:name w:val="Table Grid5"/>
    <w:basedOn w:val="BangThngthng"/>
    <w:uiPriority w:val="39"/>
    <w:qFormat/>
    <w:rPr>
      <w:rFonts w:eastAsia="Calibri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2">
    <w:name w:val="Style2"/>
    <w:basedOn w:val="Binhthng"/>
    <w:rsid w:val="00B5084C"/>
    <w:pPr>
      <w:numPr>
        <w:numId w:val="26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table" w:customStyle="1" w:styleId="TableGrid3">
    <w:name w:val="Table Grid3"/>
    <w:basedOn w:val="BangThngthng"/>
    <w:next w:val="LiBang"/>
    <w:rsid w:val="00B5084C"/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BangThngthng"/>
    <w:next w:val="LiBang"/>
    <w:uiPriority w:val="39"/>
    <w:rsid w:val="00B5084C"/>
    <w:rPr>
      <w:rFonts w:eastAsia="Calibri" w:cs="Times New Roman"/>
      <w:sz w:val="24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AEA124-1E0B-4EAF-A0B6-884EFADAE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8</Pages>
  <Words>1298</Words>
  <Characters>7402</Characters>
  <DocSecurity>0</DocSecurity>
  <Lines>61</Lines>
  <Paragraphs>17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8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0T13:53:00Z</cp:lastPrinted>
  <dcterms:created xsi:type="dcterms:W3CDTF">2022-11-01T15:42:00Z</dcterms:created>
  <dcterms:modified xsi:type="dcterms:W3CDTF">2023-04-24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380</vt:lpwstr>
  </property>
  <property fmtid="{D5CDD505-2E9C-101B-9397-08002B2CF9AE}" pid="4" name="ICV">
    <vt:lpwstr>1DC40172F8C3450589CF1417D3B133F9</vt:lpwstr>
  </property>
</Properties>
</file>